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500" r:id="rId2"/>
    <p:sldId id="518" r:id="rId3"/>
    <p:sldId id="532" r:id="rId4"/>
    <p:sldId id="519" r:id="rId5"/>
    <p:sldId id="521" r:id="rId6"/>
    <p:sldId id="529" r:id="rId7"/>
    <p:sldId id="522" r:id="rId8"/>
    <p:sldId id="526" r:id="rId9"/>
    <p:sldId id="523" r:id="rId10"/>
    <p:sldId id="524" r:id="rId11"/>
    <p:sldId id="525" r:id="rId12"/>
    <p:sldId id="527" r:id="rId13"/>
    <p:sldId id="528" r:id="rId14"/>
    <p:sldId id="530" r:id="rId15"/>
    <p:sldId id="540" r:id="rId16"/>
    <p:sldId id="534" r:id="rId17"/>
    <p:sldId id="539" r:id="rId18"/>
    <p:sldId id="535" r:id="rId19"/>
    <p:sldId id="536" r:id="rId20"/>
    <p:sldId id="537" r:id="rId21"/>
    <p:sldId id="533" r:id="rId22"/>
    <p:sldId id="541" r:id="rId23"/>
  </p:sldIdLst>
  <p:sldSz cx="12188825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7" autoAdjust="0"/>
    <p:restoredTop sz="94660"/>
  </p:normalViewPr>
  <p:slideViewPr>
    <p:cSldViewPr showGuides="1">
      <p:cViewPr varScale="1">
        <p:scale>
          <a:sx n="68" d="100"/>
          <a:sy n="68" d="100"/>
        </p:scale>
        <p:origin x="72" y="1278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3" d="100"/>
          <a:sy n="63" d="100"/>
        </p:scale>
        <p:origin x="2838" y="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B7646E-8811-423A-9C42-2CBFADA00A96}" type="datetimeFigureOut">
              <a:rPr lang="en-US" smtClean="0"/>
              <a:t>11/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360E59-1627-4404-ACC5-51C744AB0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rPr lang="en-US" smtClean="0"/>
              <a:pPr/>
              <a:t>11/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1" name="Rectangle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2" name="Rectangle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13" name="Straight Connector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15" name="Straight Connector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121899" tIns="60949" rIns="121899" bIns="60949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>
            <a:no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11/5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11/5/2025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cxnSp>
        <p:nvCxnSpPr>
          <p:cNvPr id="11" name="Straight Connector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cxnSp>
        <p:nvCxnSpPr>
          <p:cNvPr id="14" name="Straight Connector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11/5/2025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11/5/2025</a:t>
            </a:fld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0" name="Rectangle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4" name="Rectangle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1" name="Rectangle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22" name="Straight Connector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121899" tIns="60949" rIns="121899" bIns="60949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cxnSp>
        <p:nvCxnSpPr>
          <p:cNvPr id="23" name="Straight Connector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7" name="Rectangle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8" name="Rectangle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9" name="Rectangle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30" name="Rectangle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31" name="Straight Connector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33" name="Straight Connector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anchor="b">
            <a:normAutofit/>
          </a:bodyPr>
          <a:lstStyle>
            <a:lvl1pPr algn="l">
              <a:defRPr sz="5400" b="0" cap="none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11/5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11/5/2025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11/5/2025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11/5/2025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6" name="Rectangle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cxnSp>
        <p:nvCxnSpPr>
          <p:cNvPr id="7" name="Straight Connector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11/5/2025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cxnSp>
        <p:nvCxnSpPr>
          <p:cNvPr id="10" name="Straight Connector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11/5/2025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11/5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3" name="Rectangle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cxnSp>
        <p:nvCxnSpPr>
          <p:cNvPr id="14" name="Straight Connector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cxnSp>
        <p:nvCxnSpPr>
          <p:cNvPr id="16" name="Straight Connector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80250" y="6356351"/>
            <a:ext cx="12188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11/5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54052" y="3861048"/>
            <a:ext cx="6092825" cy="204671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l-GR" sz="4200" dirty="0">
                <a:latin typeface="Gabriola" panose="04040605051002020D02" pitchFamily="82" charset="0"/>
              </a:rPr>
              <a:t>Αριστείδης Γ. Βραχάτης</a:t>
            </a:r>
            <a:r>
              <a:rPr lang="en-US" sz="4200" dirty="0">
                <a:latin typeface="Gabriola" panose="04040605051002020D02" pitchFamily="82" charset="0"/>
              </a:rPr>
              <a:t>, </a:t>
            </a:r>
            <a:endParaRPr lang="el-GR" sz="4200" dirty="0">
              <a:latin typeface="Gabriola" panose="04040605051002020D02" pitchFamily="82" charset="0"/>
            </a:endParaRPr>
          </a:p>
          <a:p>
            <a:pPr algn="ctr"/>
            <a:r>
              <a:rPr lang="en-US" sz="3200" dirty="0" err="1">
                <a:latin typeface="Gabriola" panose="04040605051002020D02" pitchFamily="82" charset="0"/>
              </a:rPr>
              <a:t>Dipl</a:t>
            </a:r>
            <a:r>
              <a:rPr lang="en-US" sz="3200" dirty="0">
                <a:latin typeface="Gabriola" panose="04040605051002020D02" pitchFamily="82" charset="0"/>
              </a:rPr>
              <a:t>-Ing, </a:t>
            </a:r>
            <a:r>
              <a:rPr lang="en-US" sz="3200" dirty="0" err="1">
                <a:latin typeface="Gabriola" panose="04040605051002020D02" pitchFamily="82" charset="0"/>
              </a:rPr>
              <a:t>M.Sc</a:t>
            </a:r>
            <a:r>
              <a:rPr lang="en-US" sz="3200" dirty="0">
                <a:latin typeface="Gabriola" panose="04040605051002020D02" pitchFamily="82" charset="0"/>
              </a:rPr>
              <a:t>, PhD</a:t>
            </a:r>
            <a:endParaRPr lang="el-GR" sz="3200" dirty="0">
              <a:latin typeface="Gabriola" panose="04040605051002020D02" pitchFamily="82" charset="0"/>
            </a:endParaRPr>
          </a:p>
          <a:p>
            <a:pPr algn="ctr"/>
            <a:r>
              <a:rPr lang="el-GR" sz="3200" dirty="0">
                <a:latin typeface="Gabriola" panose="04040605051002020D02" pitchFamily="82" charset="0"/>
              </a:rPr>
              <a:t>Επίκουρος Καθηγητής</a:t>
            </a:r>
            <a:endParaRPr lang="en-US" sz="3200" dirty="0">
              <a:latin typeface="Gabriola" panose="04040605051002020D02" pitchFamily="8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68825" y="1916832"/>
            <a:ext cx="58547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l-GR" sz="3200" dirty="0">
              <a:latin typeface="Garamond" panose="02020404030301010803" pitchFamily="18" charset="0"/>
            </a:endParaRPr>
          </a:p>
          <a:p>
            <a:pPr algn="ctr"/>
            <a:endParaRPr lang="el-GR" sz="3200" dirty="0">
              <a:latin typeface="Garamond" panose="02020404030301010803" pitchFamily="18" charset="0"/>
            </a:endParaRPr>
          </a:p>
          <a:p>
            <a:pPr algn="ctr"/>
            <a:r>
              <a:rPr lang="el-GR" sz="3200" dirty="0">
                <a:latin typeface="Garamond" panose="02020404030301010803" pitchFamily="18" charset="0"/>
              </a:rPr>
              <a:t>Αξιολόγηση Κατηγοριοποίησης</a:t>
            </a:r>
            <a:endParaRPr lang="en-US" sz="3200" dirty="0">
              <a:latin typeface="Garamond" panose="02020404030301010803" pitchFamily="18" charset="0"/>
            </a:endParaRP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A37F41F4-17D8-490F-9E64-E265ADBFF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5962" y="28187"/>
            <a:ext cx="5496900" cy="1152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3334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7845" y="536012"/>
            <a:ext cx="9740182" cy="758086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normAutofit/>
          </a:bodyPr>
          <a:lstStyle/>
          <a:p>
            <a:pPr algn="ctr"/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Πρ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αγματικό  ποσοστό  θετικών</a:t>
            </a:r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ευαισθησία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17845" y="1583954"/>
            <a:ext cx="9740182" cy="4905259"/>
          </a:xfrm>
        </p:spPr>
        <p:txBody>
          <a:bodyPr>
            <a:normAutofit/>
          </a:bodyPr>
          <a:lstStyle/>
          <a:p>
            <a:pPr algn="just"/>
            <a:r>
              <a:rPr lang="en-US" sz="1999" dirty="0" err="1">
                <a:latin typeface="Cambria" panose="02040503050406030204" pitchFamily="18" charset="0"/>
              </a:rPr>
              <a:t>Πρ</a:t>
            </a:r>
            <a:r>
              <a:rPr lang="en-US" sz="1999" dirty="0">
                <a:latin typeface="Cambria" panose="02040503050406030204" pitchFamily="18" charset="0"/>
              </a:rPr>
              <a:t>αγματικό  ποσοστό  θετικών  (True  positive  rate  or  Recall  or  Sensitivity):  </a:t>
            </a:r>
            <a:endParaRPr lang="el-GR" sz="1999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r>
              <a:rPr lang="el-GR" sz="1999" dirty="0">
                <a:latin typeface="Cambria" panose="02040503050406030204" pitchFamily="18" charset="0"/>
              </a:rPr>
              <a:t>Το  μέτρο </a:t>
            </a:r>
            <a:r>
              <a:rPr lang="el-GR" sz="1999" dirty="0" err="1">
                <a:latin typeface="Cambria" panose="02040503050406030204" pitchFamily="18" charset="0"/>
              </a:rPr>
              <a:t>recall</a:t>
            </a:r>
            <a:r>
              <a:rPr lang="el-GR" sz="1999" dirty="0">
                <a:latin typeface="Cambria" panose="02040503050406030204" pitchFamily="18" charset="0"/>
              </a:rPr>
              <a:t>  μετράει  το  ποσοστό  από  τις  προβλεπόμενες  </a:t>
            </a:r>
            <a:r>
              <a:rPr lang="el-GR" sz="1999" dirty="0" err="1">
                <a:latin typeface="Cambria" panose="02040503050406030204" pitchFamily="18" charset="0"/>
              </a:rPr>
              <a:t>positive</a:t>
            </a:r>
            <a:r>
              <a:rPr lang="el-GR" sz="1999" dirty="0">
                <a:latin typeface="Cambria" panose="02040503050406030204" pitchFamily="18" charset="0"/>
              </a:rPr>
              <a:t>  παρατηρήσεις  που  είναι  πραγματικές </a:t>
            </a:r>
            <a:r>
              <a:rPr lang="el-GR" sz="1999" dirty="0" err="1">
                <a:latin typeface="Cambria" panose="02040503050406030204" pitchFamily="18" charset="0"/>
              </a:rPr>
              <a:t>positive</a:t>
            </a:r>
            <a:r>
              <a:rPr lang="el-GR" sz="1999" dirty="0">
                <a:latin typeface="Cambria" panose="02040503050406030204" pitchFamily="18" charset="0"/>
              </a:rPr>
              <a:t>, δηλαδή:</a:t>
            </a:r>
            <a:endParaRPr lang="en-US" sz="1999" dirty="0">
              <a:latin typeface="Cambria" panose="02040503050406030204" pitchFamily="18" charset="0"/>
            </a:endParaRPr>
          </a:p>
          <a:p>
            <a:pPr algn="just"/>
            <a:endParaRPr lang="en-US" sz="1999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r>
              <a:rPr lang="el-GR" sz="1999" dirty="0">
                <a:latin typeface="Cambria" panose="02040503050406030204" pitchFamily="18" charset="0"/>
              </a:rPr>
              <a:t>Για μια ασθένεια Α</a:t>
            </a:r>
          </a:p>
          <a:p>
            <a:pPr lvl="1" algn="just"/>
            <a:r>
              <a:rPr lang="el-GR" sz="1800" dirty="0">
                <a:latin typeface="Cambria" panose="02040503050406030204" pitchFamily="18" charset="0"/>
              </a:rPr>
              <a:t>η αναλογία των ατόμων με το 'πρόβλημα' που η μέθοδος αναγνωρίζει ότι πάσχουν</a:t>
            </a:r>
            <a:endParaRPr lang="en-US" sz="1800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294212" y="3591509"/>
            <a:ext cx="4865180" cy="89014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642581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7845" y="536012"/>
            <a:ext cx="9740182" cy="758086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normAutofit/>
          </a:bodyPr>
          <a:lstStyle/>
          <a:p>
            <a:pPr algn="ctr"/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Πραγματικό  ποσοστό  αρνητικών (ειδικότητα)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endParaRPr lang="el-G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17845" y="1583954"/>
            <a:ext cx="9740182" cy="4905259"/>
          </a:xfrm>
        </p:spPr>
        <p:txBody>
          <a:bodyPr>
            <a:normAutofit/>
          </a:bodyPr>
          <a:lstStyle/>
          <a:p>
            <a:pPr algn="just"/>
            <a:r>
              <a:rPr lang="en-US" sz="1999" dirty="0">
                <a:latin typeface="Cambria" panose="02040503050406030204" pitchFamily="18" charset="0"/>
              </a:rPr>
              <a:t> </a:t>
            </a:r>
            <a:r>
              <a:rPr lang="el-GR" sz="1999" dirty="0">
                <a:latin typeface="Cambria" panose="02040503050406030204" pitchFamily="18" charset="0"/>
              </a:rPr>
              <a:t>Πραγματικό  ποσοστό  αρνητικών  (</a:t>
            </a:r>
            <a:r>
              <a:rPr lang="el-GR" sz="1999" dirty="0" err="1">
                <a:latin typeface="Cambria" panose="02040503050406030204" pitchFamily="18" charset="0"/>
              </a:rPr>
              <a:t>True</a:t>
            </a:r>
            <a:r>
              <a:rPr lang="el-GR" sz="1999" dirty="0">
                <a:latin typeface="Cambria" panose="02040503050406030204" pitchFamily="18" charset="0"/>
              </a:rPr>
              <a:t>  </a:t>
            </a:r>
            <a:r>
              <a:rPr lang="el-GR" sz="1999" dirty="0" err="1">
                <a:latin typeface="Cambria" panose="02040503050406030204" pitchFamily="18" charset="0"/>
              </a:rPr>
              <a:t>Negative</a:t>
            </a:r>
            <a:r>
              <a:rPr lang="el-GR" sz="1999" dirty="0">
                <a:latin typeface="Cambria" panose="02040503050406030204" pitchFamily="18" charset="0"/>
              </a:rPr>
              <a:t>  </a:t>
            </a:r>
            <a:r>
              <a:rPr lang="el-GR" sz="1999" dirty="0" err="1">
                <a:latin typeface="Cambria" panose="02040503050406030204" pitchFamily="18" charset="0"/>
              </a:rPr>
              <a:t>Rate</a:t>
            </a:r>
            <a:r>
              <a:rPr lang="el-GR" sz="1999" dirty="0">
                <a:latin typeface="Cambria" panose="02040503050406030204" pitchFamily="18" charset="0"/>
              </a:rPr>
              <a:t>  </a:t>
            </a:r>
            <a:r>
              <a:rPr lang="el-GR" sz="1999" dirty="0" err="1">
                <a:latin typeface="Cambria" panose="02040503050406030204" pitchFamily="18" charset="0"/>
              </a:rPr>
              <a:t>or</a:t>
            </a:r>
            <a:r>
              <a:rPr lang="el-GR" sz="1999" dirty="0">
                <a:latin typeface="Cambria" panose="02040503050406030204" pitchFamily="18" charset="0"/>
              </a:rPr>
              <a:t>  </a:t>
            </a:r>
            <a:r>
              <a:rPr lang="el-GR" sz="1999" dirty="0" err="1">
                <a:latin typeface="Cambria" panose="02040503050406030204" pitchFamily="18" charset="0"/>
              </a:rPr>
              <a:t>Specificity</a:t>
            </a:r>
            <a:r>
              <a:rPr lang="el-GR" sz="1999" dirty="0">
                <a:latin typeface="Cambria" panose="02040503050406030204" pitchFamily="18" charset="0"/>
              </a:rPr>
              <a:t>)</a:t>
            </a: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r>
              <a:rPr lang="el-GR" sz="1999" dirty="0">
                <a:latin typeface="Cambria" panose="02040503050406030204" pitchFamily="18" charset="0"/>
              </a:rPr>
              <a:t>Αυτό  το  μέτρο μετράει το ποσοστό των πραγματικών </a:t>
            </a:r>
            <a:r>
              <a:rPr lang="el-GR" sz="1999" dirty="0" err="1">
                <a:latin typeface="Cambria" panose="02040503050406030204" pitchFamily="18" charset="0"/>
              </a:rPr>
              <a:t>negative</a:t>
            </a:r>
            <a:r>
              <a:rPr lang="el-GR" sz="1999" dirty="0">
                <a:latin typeface="Cambria" panose="02040503050406030204" pitchFamily="18" charset="0"/>
              </a:rPr>
              <a:t> παρατηρήσεων που χαρακτηρίστηκαν ως </a:t>
            </a:r>
            <a:r>
              <a:rPr lang="el-GR" sz="1999" dirty="0" err="1">
                <a:latin typeface="Cambria" panose="02040503050406030204" pitchFamily="18" charset="0"/>
              </a:rPr>
              <a:t>negative</a:t>
            </a:r>
            <a:r>
              <a:rPr lang="el-GR" sz="1999" dirty="0">
                <a:latin typeface="Cambria" panose="02040503050406030204" pitchFamily="18" charset="0"/>
              </a:rPr>
              <a:t>:</a:t>
            </a: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r>
              <a:rPr lang="el-GR" sz="1999" dirty="0">
                <a:latin typeface="Cambria" panose="02040503050406030204" pitchFamily="18" charset="0"/>
              </a:rPr>
              <a:t>Για μια ασθένεια Α</a:t>
            </a:r>
          </a:p>
          <a:p>
            <a:pPr lvl="1" algn="just"/>
            <a:r>
              <a:rPr lang="el-GR" sz="1599" dirty="0">
                <a:latin typeface="Cambria" panose="02040503050406030204" pitchFamily="18" charset="0"/>
              </a:rPr>
              <a:t>η αναλογία των ατόμων χωρίς το 'πρόβλημα' που η μέθοδος αναγνωρίζει ότι δεν πάσχουν</a:t>
            </a:r>
            <a:endParaRPr lang="en-US" sz="1599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063493" y="3610064"/>
            <a:ext cx="5648884" cy="129947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189362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7845" y="496265"/>
            <a:ext cx="9740182" cy="758086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normAutofit/>
          </a:bodyPr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F-measure </a:t>
            </a:r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ή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F-score </a:t>
            </a:r>
            <a:endParaRPr lang="el-G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17845" y="1583954"/>
            <a:ext cx="9740182" cy="5412265"/>
          </a:xfrm>
        </p:spPr>
        <p:txBody>
          <a:bodyPr>
            <a:normAutofit/>
          </a:bodyPr>
          <a:lstStyle/>
          <a:p>
            <a:pPr algn="just"/>
            <a:r>
              <a:rPr lang="en-US" sz="1999" dirty="0">
                <a:latin typeface="Cambria" panose="02040503050406030204" pitchFamily="18" charset="0"/>
              </a:rPr>
              <a:t> </a:t>
            </a:r>
            <a:r>
              <a:rPr lang="el-GR" sz="1999" dirty="0">
                <a:latin typeface="Cambria" panose="02040503050406030204" pitchFamily="18" charset="0"/>
              </a:rPr>
              <a:t>Το μέτρο F-</a:t>
            </a:r>
            <a:r>
              <a:rPr lang="el-GR" sz="1999" dirty="0" err="1">
                <a:latin typeface="Cambria" panose="02040503050406030204" pitchFamily="18" charset="0"/>
              </a:rPr>
              <a:t>score</a:t>
            </a:r>
            <a:r>
              <a:rPr lang="el-GR" sz="1999" dirty="0">
                <a:latin typeface="Cambria" panose="02040503050406030204" pitchFamily="18" charset="0"/>
              </a:rPr>
              <a:t> αποτελεί τον αρμονικό μέσο των </a:t>
            </a:r>
            <a:r>
              <a:rPr lang="el-GR" sz="1999" dirty="0" err="1">
                <a:latin typeface="Cambria" panose="02040503050406030204" pitchFamily="18" charset="0"/>
              </a:rPr>
              <a:t>Precision</a:t>
            </a:r>
            <a:r>
              <a:rPr lang="el-GR" sz="1999" dirty="0">
                <a:latin typeface="Cambria" panose="02040503050406030204" pitchFamily="18" charset="0"/>
              </a:rPr>
              <a:t> και </a:t>
            </a:r>
            <a:r>
              <a:rPr lang="el-GR" sz="1999" dirty="0" err="1">
                <a:latin typeface="Cambria" panose="02040503050406030204" pitchFamily="18" charset="0"/>
              </a:rPr>
              <a:t>Recall</a:t>
            </a:r>
            <a:r>
              <a:rPr lang="el-GR" sz="1999" dirty="0">
                <a:latin typeface="Cambria" panose="02040503050406030204" pitchFamily="18" charset="0"/>
              </a:rPr>
              <a:t> (ή και των </a:t>
            </a:r>
            <a:r>
              <a:rPr lang="el-GR" sz="1999" dirty="0" err="1">
                <a:latin typeface="Cambria" panose="02040503050406030204" pitchFamily="18" charset="0"/>
              </a:rPr>
              <a:t>Specificity</a:t>
            </a:r>
            <a:r>
              <a:rPr lang="el-GR" sz="1999" dirty="0">
                <a:latin typeface="Cambria" panose="02040503050406030204" pitchFamily="18" charset="0"/>
              </a:rPr>
              <a:t> και </a:t>
            </a:r>
            <a:r>
              <a:rPr lang="el-GR" sz="1999" dirty="0" err="1">
                <a:latin typeface="Cambria" panose="02040503050406030204" pitchFamily="18" charset="0"/>
              </a:rPr>
              <a:t>Recall</a:t>
            </a:r>
            <a:r>
              <a:rPr lang="el-GR" sz="1999" dirty="0">
                <a:latin typeface="Cambria" panose="02040503050406030204" pitchFamily="18" charset="0"/>
              </a:rPr>
              <a:t>) με τιμές ανάμεσα σε 0 και 1 (1 για την τέλεια ακρίβεια και 0 για την χειρότερη). </a:t>
            </a:r>
          </a:p>
          <a:p>
            <a:pPr algn="just"/>
            <a:r>
              <a:rPr lang="el-GR" sz="1999" dirty="0">
                <a:latin typeface="Cambria" panose="02040503050406030204" pitchFamily="18" charset="0"/>
              </a:rPr>
              <a:t>Ο τύπος του F-</a:t>
            </a:r>
            <a:r>
              <a:rPr lang="el-GR" sz="1999" dirty="0" err="1">
                <a:latin typeface="Cambria" panose="02040503050406030204" pitchFamily="18" charset="0"/>
              </a:rPr>
              <a:t>score</a:t>
            </a:r>
            <a:r>
              <a:rPr lang="el-GR" sz="1999" dirty="0">
                <a:latin typeface="Cambria" panose="02040503050406030204" pitchFamily="18" charset="0"/>
              </a:rPr>
              <a:t> είναι ο εξής:</a:t>
            </a: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</p:txBody>
      </p:sp>
      <p:pic>
        <p:nvPicPr>
          <p:cNvPr id="4" name="Εικόνα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8469" y="3109034"/>
            <a:ext cx="5938933" cy="137814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56434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7845" y="536012"/>
            <a:ext cx="9740182" cy="758086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normAutofit/>
          </a:bodyPr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F-measure </a:t>
            </a:r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ή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F-score  </a:t>
            </a:r>
            <a:endParaRPr lang="el-G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17845" y="1583954"/>
            <a:ext cx="9740182" cy="4905259"/>
          </a:xfrm>
        </p:spPr>
        <p:txBody>
          <a:bodyPr>
            <a:normAutofit/>
          </a:bodyPr>
          <a:lstStyle/>
          <a:p>
            <a:pPr algn="just"/>
            <a:r>
              <a:rPr lang="en-US" sz="1999" dirty="0">
                <a:latin typeface="Cambria" panose="02040503050406030204" pitchFamily="18" charset="0"/>
              </a:rPr>
              <a:t> </a:t>
            </a: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017845" y="1583954"/>
            <a:ext cx="9740182" cy="5412265"/>
          </a:xfrm>
          <a:prstGeom prst="rect">
            <a:avLst/>
          </a:prstGeom>
        </p:spPr>
        <p:txBody>
          <a:bodyPr vert="horz" lIns="91416" tIns="45708" rIns="91416" bIns="45708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l-GR" sz="1999" dirty="0">
                <a:latin typeface="Cambria" panose="02040503050406030204" pitchFamily="18" charset="0"/>
              </a:rPr>
              <a:t>Για β=1 έχουμε:</a:t>
            </a: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r>
              <a:rPr lang="el-GR" sz="1999" dirty="0">
                <a:latin typeface="Cambria" panose="02040503050406030204" pitchFamily="18" charset="0"/>
              </a:rPr>
              <a:t>όπου η παράμετρος β ορίζει τι θεωρούμε πιο σημαντικό στις μετρήσεις από τα </a:t>
            </a:r>
            <a:r>
              <a:rPr lang="el-GR" sz="1999" dirty="0" err="1">
                <a:latin typeface="Cambria" panose="02040503050406030204" pitchFamily="18" charset="0"/>
              </a:rPr>
              <a:t>Precision</a:t>
            </a:r>
            <a:r>
              <a:rPr lang="el-GR" sz="1999" dirty="0">
                <a:latin typeface="Cambria" panose="02040503050406030204" pitchFamily="18" charset="0"/>
              </a:rPr>
              <a:t>, </a:t>
            </a:r>
            <a:r>
              <a:rPr lang="el-GR" sz="1999" dirty="0" err="1">
                <a:latin typeface="Cambria" panose="02040503050406030204" pitchFamily="18" charset="0"/>
              </a:rPr>
              <a:t>Recall</a:t>
            </a:r>
            <a:r>
              <a:rPr lang="el-GR" sz="1999" dirty="0">
                <a:latin typeface="Cambria" panose="02040503050406030204" pitchFamily="18" charset="0"/>
              </a:rPr>
              <a:t>. </a:t>
            </a:r>
          </a:p>
          <a:p>
            <a:pPr algn="just"/>
            <a:r>
              <a:rPr lang="el-GR" sz="1999" dirty="0">
                <a:latin typeface="Cambria" panose="02040503050406030204" pitchFamily="18" charset="0"/>
              </a:rPr>
              <a:t>Εφόσον  θεωρηθούν  εξίσου  σημαντικά,  το  β  ισούται  με  1  και  βρίσκουμε  το F1 -</a:t>
            </a:r>
            <a:r>
              <a:rPr lang="el-GR" sz="1999" dirty="0" err="1">
                <a:latin typeface="Cambria" panose="02040503050406030204" pitchFamily="18" charset="0"/>
              </a:rPr>
              <a:t>score</a:t>
            </a:r>
            <a:r>
              <a:rPr lang="el-GR" sz="1999" dirty="0">
                <a:latin typeface="Cambria" panose="02040503050406030204" pitchFamily="18" charset="0"/>
              </a:rPr>
              <a:t> .  </a:t>
            </a:r>
          </a:p>
          <a:p>
            <a:pPr algn="just"/>
            <a:r>
              <a:rPr lang="el-GR" sz="1999" dirty="0">
                <a:latin typeface="Cambria" panose="02040503050406030204" pitchFamily="18" charset="0"/>
              </a:rPr>
              <a:t>Σε  άλλες  περιπτώσεις  μπορεί  να  είναι  προτιμότερο  να  θεωρήσουμε  άλλα  F-</a:t>
            </a:r>
            <a:r>
              <a:rPr lang="el-GR" sz="1999" dirty="0" err="1">
                <a:latin typeface="Cambria" panose="02040503050406030204" pitchFamily="18" charset="0"/>
              </a:rPr>
              <a:t>scores</a:t>
            </a:r>
            <a:r>
              <a:rPr lang="el-GR" sz="1999" dirty="0">
                <a:latin typeface="Cambria" panose="02040503050406030204" pitchFamily="18" charset="0"/>
              </a:rPr>
              <a:t>,  όπως  τα     F2-score ή F0.5-score  , τα  οποία  δίνουν  περισσότερο  βάρος  στα μέτρα </a:t>
            </a:r>
            <a:r>
              <a:rPr lang="el-GR" sz="1999" dirty="0" err="1">
                <a:latin typeface="Cambria" panose="02040503050406030204" pitchFamily="18" charset="0"/>
              </a:rPr>
              <a:t>Precision</a:t>
            </a:r>
            <a:r>
              <a:rPr lang="el-GR" sz="1999" dirty="0">
                <a:latin typeface="Cambria" panose="02040503050406030204" pitchFamily="18" charset="0"/>
              </a:rPr>
              <a:t> και </a:t>
            </a:r>
            <a:r>
              <a:rPr lang="el-GR" sz="1999" dirty="0" err="1">
                <a:latin typeface="Cambria" panose="02040503050406030204" pitchFamily="18" charset="0"/>
              </a:rPr>
              <a:t>Recall</a:t>
            </a:r>
            <a:r>
              <a:rPr lang="el-GR" sz="1999" dirty="0">
                <a:latin typeface="Cambria" panose="02040503050406030204" pitchFamily="18" charset="0"/>
              </a:rPr>
              <a:t> αντίστοιχα.</a:t>
            </a:r>
          </a:p>
        </p:txBody>
      </p:sp>
      <p:pic>
        <p:nvPicPr>
          <p:cNvPr id="5" name="Εικόνα 9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273" y="2173660"/>
            <a:ext cx="3915550" cy="10770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74123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334DCE-353E-4A4F-B538-5E936CBDB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Άσκηση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604835-1D1E-4FDA-91E6-5E467EA542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000" dirty="0">
                <a:latin typeface="Cambria" panose="02040503050406030204" pitchFamily="18" charset="0"/>
                <a:ea typeface="Cambria" panose="02040503050406030204" pitchFamily="18" charset="0"/>
              </a:rPr>
              <a:t>Στον παρακάτω πίνακα είναι τα αποτελέσματα κατά την εφαρμογή του Αλγορίθμου Κατηγοριοποίησης Χ σε νέα πρότυπα.</a:t>
            </a:r>
          </a:p>
          <a:p>
            <a:r>
              <a:rPr lang="el-GR" sz="2000" dirty="0">
                <a:latin typeface="Cambria" panose="02040503050406030204" pitchFamily="18" charset="0"/>
                <a:ea typeface="Cambria" panose="02040503050406030204" pitchFamily="18" charset="0"/>
              </a:rPr>
              <a:t>Βρείτε τι μετρικές «Ακρίβεια θετικής πρόβλεψης (</a:t>
            </a:r>
            <a:r>
              <a:rPr lang="el-GR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Precision</a:t>
            </a:r>
            <a:r>
              <a:rPr lang="el-GR" sz="2000" dirty="0">
                <a:latin typeface="Cambria" panose="02040503050406030204" pitchFamily="18" charset="0"/>
                <a:ea typeface="Cambria" panose="02040503050406030204" pitchFamily="18" charset="0"/>
              </a:rPr>
              <a:t>)», «Πραγματικό  ποσοστό  θετικών»  (</a:t>
            </a:r>
            <a:r>
              <a:rPr lang="el-GR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True</a:t>
            </a:r>
            <a:r>
              <a:rPr lang="el-GR" sz="2000" dirty="0">
                <a:latin typeface="Cambria" panose="02040503050406030204" pitchFamily="18" charset="0"/>
                <a:ea typeface="Cambria" panose="02040503050406030204" pitchFamily="18" charset="0"/>
              </a:rPr>
              <a:t>  </a:t>
            </a:r>
            <a:r>
              <a:rPr lang="el-GR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positive</a:t>
            </a:r>
            <a:r>
              <a:rPr lang="el-GR" sz="2000" dirty="0">
                <a:latin typeface="Cambria" panose="02040503050406030204" pitchFamily="18" charset="0"/>
                <a:ea typeface="Cambria" panose="02040503050406030204" pitchFamily="18" charset="0"/>
              </a:rPr>
              <a:t>  </a:t>
            </a:r>
            <a:r>
              <a:rPr lang="el-GR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rate</a:t>
            </a:r>
            <a:r>
              <a:rPr lang="el-GR" sz="2000" dirty="0">
                <a:latin typeface="Cambria" panose="02040503050406030204" pitchFamily="18" charset="0"/>
                <a:ea typeface="Cambria" panose="02040503050406030204" pitchFamily="18" charset="0"/>
              </a:rPr>
              <a:t>  </a:t>
            </a:r>
            <a:r>
              <a:rPr lang="el-GR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or</a:t>
            </a:r>
            <a:r>
              <a:rPr lang="el-GR" sz="2000" dirty="0">
                <a:latin typeface="Cambria" panose="02040503050406030204" pitchFamily="18" charset="0"/>
                <a:ea typeface="Cambria" panose="02040503050406030204" pitchFamily="18" charset="0"/>
              </a:rPr>
              <a:t>  </a:t>
            </a:r>
            <a:r>
              <a:rPr lang="el-GR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Recall</a:t>
            </a:r>
            <a:r>
              <a:rPr lang="el-GR" sz="2000" dirty="0">
                <a:latin typeface="Cambria" panose="02040503050406030204" pitchFamily="18" charset="0"/>
                <a:ea typeface="Cambria" panose="02040503050406030204" pitchFamily="18" charset="0"/>
              </a:rPr>
              <a:t>  </a:t>
            </a:r>
            <a:r>
              <a:rPr lang="el-GR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or</a:t>
            </a:r>
            <a:r>
              <a:rPr lang="el-GR" sz="2000" dirty="0">
                <a:latin typeface="Cambria" panose="02040503050406030204" pitchFamily="18" charset="0"/>
                <a:ea typeface="Cambria" panose="02040503050406030204" pitchFamily="18" charset="0"/>
              </a:rPr>
              <a:t>  </a:t>
            </a:r>
            <a:r>
              <a:rPr lang="el-GR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Sensitivity</a:t>
            </a:r>
            <a:r>
              <a:rPr lang="el-GR" sz="2000" dirty="0">
                <a:latin typeface="Cambria" panose="02040503050406030204" pitchFamily="18" charset="0"/>
                <a:ea typeface="Cambria" panose="02040503050406030204" pitchFamily="18" charset="0"/>
              </a:rPr>
              <a:t>) και σχολιάστε τις τιμές τους.</a:t>
            </a:r>
          </a:p>
          <a:p>
            <a:endParaRPr lang="el-GR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l-GR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4BC2E4FC-9B27-4E90-8F33-25D0F0E23DEE}"/>
              </a:ext>
            </a:extLst>
          </p:cNvPr>
          <p:cNvGraphicFramePr>
            <a:graphicFrameLocks noGrp="1"/>
          </p:cNvGraphicFramePr>
          <p:nvPr/>
        </p:nvGraphicFramePr>
        <p:xfrm>
          <a:off x="4330216" y="3140968"/>
          <a:ext cx="3060340" cy="344911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476164">
                  <a:extLst>
                    <a:ext uri="{9D8B030D-6E8A-4147-A177-3AD203B41FA5}">
                      <a16:colId xmlns:a16="http://schemas.microsoft.com/office/drawing/2014/main" val="232697208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3322845444"/>
                    </a:ext>
                  </a:extLst>
                </a:gridCol>
              </a:tblGrid>
              <a:tr h="217204">
                <a:tc>
                  <a:txBody>
                    <a:bodyPr/>
                    <a:lstStyle/>
                    <a:p>
                      <a:r>
                        <a:rPr lang="el-GR" sz="900" dirty="0"/>
                        <a:t>Πραγματική Κλάσ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900" dirty="0"/>
                        <a:t>Πρόβλεψη Αλγορίθμου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7022919"/>
                  </a:ext>
                </a:extLst>
              </a:tr>
              <a:tr h="235305">
                <a:tc>
                  <a:txBody>
                    <a:bodyPr/>
                    <a:lstStyle/>
                    <a:p>
                      <a:pPr algn="ctr"/>
                      <a:r>
                        <a:rPr kumimoji="0" lang="el-G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Θετικό</a:t>
                      </a:r>
                      <a:endParaRPr lang="el-GR" sz="9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l-G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Θετικό</a:t>
                      </a:r>
                      <a:endParaRPr lang="el-GR" sz="9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3780120"/>
                  </a:ext>
                </a:extLst>
              </a:tr>
              <a:tr h="235305">
                <a:tc>
                  <a:txBody>
                    <a:bodyPr/>
                    <a:lstStyle/>
                    <a:p>
                      <a:pPr algn="ctr"/>
                      <a:r>
                        <a:rPr kumimoji="0" lang="el-G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Θετικό</a:t>
                      </a:r>
                      <a:endParaRPr lang="el-GR" sz="9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l-G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Αρνητικό</a:t>
                      </a:r>
                      <a:endParaRPr lang="el-GR" sz="9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5350339"/>
                  </a:ext>
                </a:extLst>
              </a:tr>
              <a:tr h="235305">
                <a:tc>
                  <a:txBody>
                    <a:bodyPr/>
                    <a:lstStyle/>
                    <a:p>
                      <a:pPr algn="ctr"/>
                      <a:r>
                        <a:rPr kumimoji="0" lang="el-G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Θετικό</a:t>
                      </a:r>
                      <a:endParaRPr lang="el-GR" sz="9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l-G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Αρνητικό</a:t>
                      </a:r>
                      <a:endParaRPr lang="el-GR" sz="9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9233775"/>
                  </a:ext>
                </a:extLst>
              </a:tr>
              <a:tr h="217204">
                <a:tc>
                  <a:txBody>
                    <a:bodyPr/>
                    <a:lstStyle/>
                    <a:p>
                      <a:pPr algn="ctr"/>
                      <a:r>
                        <a:rPr lang="el-GR" sz="9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Αρνητικό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l-G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Αρνητικό</a:t>
                      </a:r>
                      <a:endParaRPr lang="el-GR" sz="9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0081267"/>
                  </a:ext>
                </a:extLst>
              </a:tr>
              <a:tr h="217204">
                <a:tc>
                  <a:txBody>
                    <a:bodyPr/>
                    <a:lstStyle/>
                    <a:p>
                      <a:pPr algn="ctr"/>
                      <a:r>
                        <a:rPr lang="el-GR" sz="9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Θετικό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9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Θετικό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75251379"/>
                  </a:ext>
                </a:extLst>
              </a:tr>
              <a:tr h="217204">
                <a:tc>
                  <a:txBody>
                    <a:bodyPr/>
                    <a:lstStyle/>
                    <a:p>
                      <a:pPr algn="ctr"/>
                      <a:r>
                        <a:rPr kumimoji="0" lang="el-G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Αρνητικό</a:t>
                      </a:r>
                      <a:endParaRPr lang="el-GR" sz="9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900" dirty="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Θετικό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5641264"/>
                  </a:ext>
                </a:extLst>
              </a:tr>
              <a:tr h="217204">
                <a:tc>
                  <a:txBody>
                    <a:bodyPr/>
                    <a:lstStyle/>
                    <a:p>
                      <a:pPr algn="ctr"/>
                      <a:r>
                        <a:rPr kumimoji="0" lang="el-G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Αρνητικό</a:t>
                      </a:r>
                      <a:endParaRPr lang="el-GR" sz="9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l-G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Αρνητικό</a:t>
                      </a:r>
                      <a:endParaRPr lang="el-GR" sz="9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0141098"/>
                  </a:ext>
                </a:extLst>
              </a:tr>
              <a:tr h="21720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Θετικό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l-G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Θετικό</a:t>
                      </a:r>
                      <a:endParaRPr lang="el-GR" sz="9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9160411"/>
                  </a:ext>
                </a:extLst>
              </a:tr>
              <a:tr h="21720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Θετικό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l-G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Θετικό</a:t>
                      </a:r>
                      <a:endParaRPr lang="el-GR" sz="9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7660900"/>
                  </a:ext>
                </a:extLst>
              </a:tr>
              <a:tr h="217204">
                <a:tc>
                  <a:txBody>
                    <a:bodyPr/>
                    <a:lstStyle/>
                    <a:p>
                      <a:pPr algn="ctr"/>
                      <a:r>
                        <a:rPr kumimoji="0" lang="el-G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Αρνητικό</a:t>
                      </a:r>
                      <a:endParaRPr lang="el-GR" sz="9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l-G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Θετικό</a:t>
                      </a:r>
                      <a:endParaRPr lang="el-GR" sz="9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4769936"/>
                  </a:ext>
                </a:extLst>
              </a:tr>
              <a:tr h="217204">
                <a:tc>
                  <a:txBody>
                    <a:bodyPr/>
                    <a:lstStyle/>
                    <a:p>
                      <a:pPr algn="ctr"/>
                      <a:r>
                        <a:rPr kumimoji="0" lang="el-G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Αρνητικό</a:t>
                      </a:r>
                      <a:endParaRPr lang="el-GR" sz="9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Αρνητικό</a:t>
                      </a:r>
                      <a:endParaRPr lang="el-GR" sz="9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9104610"/>
                  </a:ext>
                </a:extLst>
              </a:tr>
              <a:tr h="217204">
                <a:tc>
                  <a:txBody>
                    <a:bodyPr/>
                    <a:lstStyle/>
                    <a:p>
                      <a:pPr algn="ctr"/>
                      <a:r>
                        <a:rPr kumimoji="0" lang="el-G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Αρνητικό</a:t>
                      </a:r>
                      <a:endParaRPr lang="el-GR" sz="9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l-G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Αρνητικό</a:t>
                      </a:r>
                      <a:endParaRPr lang="el-GR" sz="9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7200979"/>
                  </a:ext>
                </a:extLst>
              </a:tr>
              <a:tr h="217204">
                <a:tc>
                  <a:txBody>
                    <a:bodyPr/>
                    <a:lstStyle/>
                    <a:p>
                      <a:pPr algn="ctr"/>
                      <a:r>
                        <a:rPr kumimoji="0" lang="el-G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Αρνητικό</a:t>
                      </a:r>
                      <a:endParaRPr lang="el-GR" sz="9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l-G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Αρνητικό</a:t>
                      </a:r>
                      <a:endParaRPr lang="el-GR" sz="9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65169041"/>
                  </a:ext>
                </a:extLst>
              </a:tr>
              <a:tr h="21720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Θετικό</a:t>
                      </a:r>
                      <a:endParaRPr lang="el-GR" sz="9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l-G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65562"/>
                          </a:solidFill>
                          <a:effectLst/>
                          <a:uLnTx/>
                          <a:uFillTx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Αρνητικό</a:t>
                      </a:r>
                      <a:endParaRPr lang="el-GR" sz="9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85873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94824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3A149F31-607E-8E27-1873-C7B758FEB7EA}"/>
              </a:ext>
            </a:extLst>
          </p:cNvPr>
          <p:cNvSpPr txBox="1"/>
          <p:nvPr/>
        </p:nvSpPr>
        <p:spPr>
          <a:xfrm>
            <a:off x="1125860" y="332656"/>
            <a:ext cx="943304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ίνακας συνάφειας για το σύνολο δεδομένων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is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λήρης κατηγοριοποιητής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yes</a:t>
            </a:r>
            <a:endParaRPr lang="el-G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Πίνακας 4">
            <a:extLst>
              <a:ext uri="{FF2B5EF4-FFF2-40B4-BE49-F238E27FC236}">
                <a16:creationId xmlns:a16="http://schemas.microsoft.com/office/drawing/2014/main" id="{AB5B99A8-4A3E-3A07-920C-F13012ED27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7982297"/>
              </p:ext>
            </p:extLst>
          </p:nvPr>
        </p:nvGraphicFramePr>
        <p:xfrm>
          <a:off x="2098709" y="1433466"/>
          <a:ext cx="7487349" cy="1296000"/>
        </p:xfrm>
        <a:graphic>
          <a:graphicData uri="http://schemas.openxmlformats.org/drawingml/2006/table">
            <a:tbl>
              <a:tblPr firstRow="1" firstCol="1" bandRow="1"/>
              <a:tblGrid>
                <a:gridCol w="1711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1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975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13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6000"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Πραγματική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l-GR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l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Προβλεπόμενη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600" dirty="0" err="1">
                          <a:effectLst/>
                          <a:latin typeface="Tahoma"/>
                          <a:ea typeface="Times New Roman"/>
                          <a:cs typeface="Times New Roman"/>
                        </a:rPr>
                        <a:t>iris</a:t>
                      </a:r>
                      <a:r>
                        <a:rPr lang="el-GR" sz="1600" dirty="0">
                          <a:effectLst/>
                          <a:latin typeface="Tahoma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l-GR" sz="1600" dirty="0" err="1">
                          <a:effectLst/>
                          <a:latin typeface="Tahoma"/>
                          <a:ea typeface="Times New Roman"/>
                          <a:cs typeface="Times New Roman"/>
                        </a:rPr>
                        <a:t>setosa</a:t>
                      </a: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 (</a:t>
                      </a:r>
                      <a:r>
                        <a:rPr lang="el-GR" sz="1600" i="1" dirty="0" err="1">
                          <a:effectLst/>
                          <a:latin typeface="Times New Roman"/>
                          <a:ea typeface="Times New Roman"/>
                        </a:rPr>
                        <a:t>c</a:t>
                      </a:r>
                      <a:r>
                        <a:rPr lang="el-GR" sz="1600" baseline="-25000" dirty="0" err="1">
                          <a:effectLst/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600" dirty="0" err="1">
                          <a:effectLst/>
                          <a:latin typeface="Tahoma"/>
                          <a:ea typeface="Times New Roman"/>
                          <a:cs typeface="Times New Roman"/>
                        </a:rPr>
                        <a:t>iris</a:t>
                      </a:r>
                      <a:r>
                        <a:rPr lang="el-GR" sz="1600" dirty="0">
                          <a:effectLst/>
                          <a:latin typeface="Tahoma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l-GR" sz="1600" dirty="0" err="1">
                          <a:effectLst/>
                          <a:latin typeface="Tahoma"/>
                          <a:ea typeface="Times New Roman"/>
                          <a:cs typeface="Times New Roman"/>
                        </a:rPr>
                        <a:t>versicolor</a:t>
                      </a: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 (</a:t>
                      </a:r>
                      <a:r>
                        <a:rPr lang="el-GR" sz="1600" i="1" dirty="0" err="1">
                          <a:effectLst/>
                          <a:latin typeface="Times New Roman"/>
                          <a:ea typeface="Times New Roman"/>
                        </a:rPr>
                        <a:t>c</a:t>
                      </a:r>
                      <a:r>
                        <a:rPr lang="el-GR" sz="1600" baseline="-25000" dirty="0" err="1">
                          <a:effectLst/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600" dirty="0" err="1">
                          <a:effectLst/>
                          <a:latin typeface="Tahoma"/>
                          <a:ea typeface="Times New Roman"/>
                          <a:cs typeface="Times New Roman"/>
                        </a:rPr>
                        <a:t>iris</a:t>
                      </a:r>
                      <a:r>
                        <a:rPr lang="el-GR" sz="1600" dirty="0">
                          <a:effectLst/>
                          <a:latin typeface="Tahoma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l-GR" sz="1600" dirty="0" err="1">
                          <a:effectLst/>
                          <a:latin typeface="Tahoma"/>
                          <a:ea typeface="Times New Roman"/>
                          <a:cs typeface="Times New Roman"/>
                        </a:rPr>
                        <a:t>virginica</a:t>
                      </a: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 (</a:t>
                      </a:r>
                      <a:r>
                        <a:rPr lang="el-GR" sz="1600" i="1" dirty="0" err="1">
                          <a:effectLst/>
                          <a:latin typeface="Times New Roman"/>
                          <a:ea typeface="Times New Roman"/>
                        </a:rPr>
                        <a:t>c</a:t>
                      </a:r>
                      <a:r>
                        <a:rPr lang="el-GR" sz="1600" baseline="-25000" dirty="0" err="1">
                          <a:effectLst/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l-GR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l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600" dirty="0" err="1">
                          <a:effectLst/>
                          <a:latin typeface="Tahoma"/>
                          <a:ea typeface="Times New Roman"/>
                          <a:cs typeface="Times New Roman"/>
                        </a:rPr>
                        <a:t>iris</a:t>
                      </a:r>
                      <a:r>
                        <a:rPr lang="el-GR" sz="1600" dirty="0">
                          <a:effectLst/>
                          <a:latin typeface="Tahoma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l-GR" sz="1600" dirty="0" err="1">
                          <a:effectLst/>
                          <a:latin typeface="Tahoma"/>
                          <a:ea typeface="Times New Roman"/>
                          <a:cs typeface="Times New Roman"/>
                        </a:rPr>
                        <a:t>setosa</a:t>
                      </a: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 (</a:t>
                      </a:r>
                      <a:r>
                        <a:rPr lang="el-GR" sz="1600" i="1" dirty="0" err="1">
                          <a:effectLst/>
                          <a:latin typeface="Times New Roman"/>
                          <a:ea typeface="Times New Roman"/>
                        </a:rPr>
                        <a:t>c</a:t>
                      </a:r>
                      <a:r>
                        <a:rPr lang="el-GR" sz="1600" baseline="-25000" dirty="0" err="1">
                          <a:effectLst/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10</a:t>
                      </a:r>
                      <a:endParaRPr lang="el-GR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0</a:t>
                      </a:r>
                      <a:endParaRPr lang="el-GR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0</a:t>
                      </a:r>
                      <a:endParaRPr lang="el-GR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600" i="1" dirty="0">
                          <a:effectLst/>
                          <a:latin typeface="Times New Roman"/>
                          <a:ea typeface="Times New Roman"/>
                        </a:rPr>
                        <a:t>m</a:t>
                      </a:r>
                      <a:r>
                        <a:rPr lang="el-GR" sz="1600" baseline="-25000" dirty="0">
                          <a:effectLst/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 = 1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l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600" dirty="0" err="1">
                          <a:effectLst/>
                          <a:latin typeface="Tahoma"/>
                          <a:ea typeface="Times New Roman"/>
                          <a:cs typeface="Times New Roman"/>
                        </a:rPr>
                        <a:t>iris</a:t>
                      </a:r>
                      <a:r>
                        <a:rPr lang="el-GR" sz="1600" dirty="0">
                          <a:effectLst/>
                          <a:latin typeface="Tahoma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l-GR" sz="1600" dirty="0" err="1">
                          <a:effectLst/>
                          <a:latin typeface="Tahoma"/>
                          <a:ea typeface="Times New Roman"/>
                          <a:cs typeface="Times New Roman"/>
                        </a:rPr>
                        <a:t>versicolor</a:t>
                      </a: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 (</a:t>
                      </a:r>
                      <a:r>
                        <a:rPr lang="el-GR" sz="1600" i="1" dirty="0" err="1">
                          <a:effectLst/>
                          <a:latin typeface="Times New Roman"/>
                          <a:ea typeface="Times New Roman"/>
                        </a:rPr>
                        <a:t>c</a:t>
                      </a:r>
                      <a:r>
                        <a:rPr lang="el-GR" sz="1600" baseline="-25000" dirty="0" err="1">
                          <a:effectLst/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0</a:t>
                      </a:r>
                      <a:endParaRPr lang="el-GR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7</a:t>
                      </a:r>
                      <a:endParaRPr lang="el-GR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5</a:t>
                      </a:r>
                      <a:endParaRPr lang="el-GR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600" i="1" dirty="0">
                          <a:effectLst/>
                          <a:latin typeface="Times New Roman"/>
                          <a:ea typeface="Times New Roman"/>
                        </a:rPr>
                        <a:t>m</a:t>
                      </a:r>
                      <a:r>
                        <a:rPr lang="en-US" sz="1600" baseline="-25000" dirty="0">
                          <a:effectLst/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 = 1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2</a:t>
                      </a:r>
                      <a:endParaRPr lang="el-GR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l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600" dirty="0" err="1">
                          <a:effectLst/>
                          <a:latin typeface="Tahoma"/>
                          <a:ea typeface="Times New Roman"/>
                          <a:cs typeface="Times New Roman"/>
                        </a:rPr>
                        <a:t>iris</a:t>
                      </a:r>
                      <a:r>
                        <a:rPr lang="el-GR" sz="1600" dirty="0">
                          <a:effectLst/>
                          <a:latin typeface="Tahoma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l-GR" sz="1600" dirty="0" err="1">
                          <a:effectLst/>
                          <a:latin typeface="Tahoma"/>
                          <a:ea typeface="Times New Roman"/>
                          <a:cs typeface="Times New Roman"/>
                        </a:rPr>
                        <a:t>virginica</a:t>
                      </a: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 (</a:t>
                      </a:r>
                      <a:r>
                        <a:rPr lang="el-GR" sz="1600" i="1" dirty="0" err="1">
                          <a:effectLst/>
                          <a:latin typeface="Times New Roman"/>
                          <a:ea typeface="Times New Roman"/>
                        </a:rPr>
                        <a:t>c</a:t>
                      </a:r>
                      <a:r>
                        <a:rPr lang="el-GR" sz="1600" baseline="-25000" dirty="0" err="1">
                          <a:effectLst/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0</a:t>
                      </a:r>
                      <a:endParaRPr lang="el-GR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3</a:t>
                      </a:r>
                      <a:endParaRPr lang="el-GR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5</a:t>
                      </a:r>
                      <a:endParaRPr lang="el-GR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600" i="1" dirty="0">
                          <a:effectLst/>
                          <a:latin typeface="Times New Roman"/>
                          <a:ea typeface="Times New Roman"/>
                        </a:rPr>
                        <a:t>m</a:t>
                      </a:r>
                      <a:r>
                        <a:rPr lang="en-US" sz="1600" baseline="-25000" dirty="0">
                          <a:effectLst/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 = 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8</a:t>
                      </a:r>
                      <a:endParaRPr lang="el-GR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l-GR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600" i="1" dirty="0">
                          <a:effectLst/>
                          <a:latin typeface="Times New Roman"/>
                          <a:ea typeface="Times New Roman"/>
                        </a:rPr>
                        <a:t>n</a:t>
                      </a:r>
                      <a:r>
                        <a:rPr lang="el-GR" sz="1600" baseline="-25000" dirty="0">
                          <a:effectLst/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 = 1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600" i="1" dirty="0">
                          <a:effectLst/>
                          <a:latin typeface="Times New Roman"/>
                          <a:ea typeface="Times New Roman"/>
                        </a:rPr>
                        <a:t>n</a:t>
                      </a:r>
                      <a:r>
                        <a:rPr lang="en-US" sz="1600" baseline="-25000" dirty="0">
                          <a:effectLst/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 = 1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600" i="1" dirty="0">
                          <a:effectLst/>
                          <a:latin typeface="Times New Roman"/>
                          <a:ea typeface="Times New Roman"/>
                        </a:rPr>
                        <a:t>n</a:t>
                      </a:r>
                      <a:r>
                        <a:rPr lang="en-US" sz="1600" baseline="-25000" dirty="0">
                          <a:effectLst/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 = 1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>
                          <a:effectLst/>
                          <a:latin typeface="Times New Roman"/>
                          <a:ea typeface="Times New Roman"/>
                        </a:rPr>
                        <a:t>n</a:t>
                      </a: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 = 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l-GR" sz="1600" dirty="0">
                          <a:effectLst/>
                          <a:latin typeface="Times New Roman"/>
                          <a:ea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Θέση περιεχομένου 2">
            <a:extLst>
              <a:ext uri="{FF2B5EF4-FFF2-40B4-BE49-F238E27FC236}">
                <a16:creationId xmlns:a16="http://schemas.microsoft.com/office/drawing/2014/main" id="{9BBD817F-B4BD-E8DD-D856-B173F69D48CF}"/>
              </a:ext>
            </a:extLst>
          </p:cNvPr>
          <p:cNvSpPr txBox="1">
            <a:spLocks/>
          </p:cNvSpPr>
          <p:nvPr/>
        </p:nvSpPr>
        <p:spPr>
          <a:xfrm>
            <a:off x="1513442" y="1112318"/>
            <a:ext cx="8229600" cy="4733841"/>
          </a:xfrm>
          <a:prstGeom prst="rect">
            <a:avLst/>
          </a:prstGeom>
        </p:spPr>
        <p:txBody>
          <a:bodyPr>
            <a:noAutofit/>
          </a:bodyPr>
          <a:lstStyle>
            <a:lvl1pPr marL="246888" indent="-246888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Font typeface="Euphemia" pitchFamily="34" charset="0"/>
              <a:buChar char="›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26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784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41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0992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07568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414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072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1729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/>
          </a:p>
          <a:p>
            <a:pPr>
              <a:lnSpc>
                <a:spcPct val="200000"/>
              </a:lnSpc>
            </a:pPr>
            <a:endParaRPr lang="el-GR" sz="1600" dirty="0"/>
          </a:p>
          <a:p>
            <a:endParaRPr lang="el-GR" sz="1600" dirty="0"/>
          </a:p>
          <a:p>
            <a:endParaRPr lang="el-GR" sz="1600" dirty="0"/>
          </a:p>
          <a:p>
            <a:r>
              <a:rPr lang="el-GR" sz="1600" dirty="0"/>
              <a:t>Οι τιμές της ακρίβειας και της ανάκλησης για κάθε κατηγορία ξεχωριστά είναι</a:t>
            </a:r>
          </a:p>
          <a:p>
            <a:endParaRPr lang="el-GR" sz="1600" dirty="0"/>
          </a:p>
          <a:p>
            <a:pPr>
              <a:lnSpc>
                <a:spcPct val="150000"/>
              </a:lnSpc>
            </a:pPr>
            <a:endParaRPr lang="el-GR" sz="1600" dirty="0"/>
          </a:p>
          <a:p>
            <a:pPr>
              <a:lnSpc>
                <a:spcPct val="150000"/>
              </a:lnSpc>
            </a:pPr>
            <a:endParaRPr lang="el-GR" sz="1600" dirty="0"/>
          </a:p>
          <a:p>
            <a:endParaRPr lang="el-GR" sz="1600" dirty="0"/>
          </a:p>
          <a:p>
            <a:r>
              <a:rPr lang="el-GR" sz="1600" dirty="0"/>
              <a:t>Η συνολική ακρίβεια και το συνολικό </a:t>
            </a:r>
            <a:r>
              <a:rPr lang="en-US" sz="1600" dirty="0"/>
              <a:t>F</a:t>
            </a:r>
            <a:r>
              <a:rPr lang="el-GR" sz="1600" dirty="0"/>
              <a:t>-μέτρο είναι</a:t>
            </a:r>
          </a:p>
          <a:p>
            <a:endParaRPr lang="el-GR" sz="1600" dirty="0"/>
          </a:p>
        </p:txBody>
      </p:sp>
      <p:graphicFrame>
        <p:nvGraphicFramePr>
          <p:cNvPr id="8" name="Αντικείμενο 5">
            <a:extLst>
              <a:ext uri="{FF2B5EF4-FFF2-40B4-BE49-F238E27FC236}">
                <a16:creationId xmlns:a16="http://schemas.microsoft.com/office/drawing/2014/main" id="{E6A2185C-4D9B-911B-E77F-32599A318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669279"/>
              </p:ext>
            </p:extLst>
          </p:nvPr>
        </p:nvGraphicFramePr>
        <p:xfrm>
          <a:off x="2827658" y="3282081"/>
          <a:ext cx="218757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1231560" progId="Equation.DSMT4">
                  <p:embed/>
                </p:oleObj>
              </mc:Choice>
              <mc:Fallback>
                <p:oleObj name="Equation" r:id="rId2" imgW="1562040" imgH="1231560" progId="Equation.DSMT4">
                  <p:embed/>
                  <p:pic>
                    <p:nvPicPr>
                      <p:cNvPr id="6" name="Αντικείμενο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658" y="3282081"/>
                        <a:ext cx="2187575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10">
            <a:extLst>
              <a:ext uri="{FF2B5EF4-FFF2-40B4-BE49-F238E27FC236}">
                <a16:creationId xmlns:a16="http://schemas.microsoft.com/office/drawing/2014/main" id="{C9EF066F-54CD-4960-69C6-FCA27F050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7020"/>
              </p:ext>
            </p:extLst>
          </p:nvPr>
        </p:nvGraphicFramePr>
        <p:xfrm>
          <a:off x="3308078" y="5636582"/>
          <a:ext cx="4640328" cy="51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368280" progId="Equation.DSMT4">
                  <p:embed/>
                </p:oleObj>
              </mc:Choice>
              <mc:Fallback>
                <p:oleObj name="Equation" r:id="rId4" imgW="3314520" imgH="368280" progId="Equation.DSMT4">
                  <p:embed/>
                  <p:pic>
                    <p:nvPicPr>
                      <p:cNvPr id="11" name="Αντικείμενο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078" y="5636582"/>
                        <a:ext cx="4640328" cy="515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3">
            <a:extLst>
              <a:ext uri="{FF2B5EF4-FFF2-40B4-BE49-F238E27FC236}">
                <a16:creationId xmlns:a16="http://schemas.microsoft.com/office/drawing/2014/main" id="{DF3613E0-1115-A0E5-617B-587F1245E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320797"/>
              </p:ext>
            </p:extLst>
          </p:nvPr>
        </p:nvGraphicFramePr>
        <p:xfrm>
          <a:off x="3921446" y="6218839"/>
          <a:ext cx="3413592" cy="51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280" imgH="368280" progId="Equation.DSMT4">
                  <p:embed/>
                </p:oleObj>
              </mc:Choice>
              <mc:Fallback>
                <p:oleObj name="Equation" r:id="rId6" imgW="2438280" imgH="368280" progId="Equation.DSMT4">
                  <p:embed/>
                  <p:pic>
                    <p:nvPicPr>
                      <p:cNvPr id="4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446" y="6218839"/>
                        <a:ext cx="3413592" cy="515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1">
            <a:extLst>
              <a:ext uri="{FF2B5EF4-FFF2-40B4-BE49-F238E27FC236}">
                <a16:creationId xmlns:a16="http://schemas.microsoft.com/office/drawing/2014/main" id="{4C3EBC76-CE09-B7EA-EB26-9F99CF4CC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662631"/>
              </p:ext>
            </p:extLst>
          </p:nvPr>
        </p:nvGraphicFramePr>
        <p:xfrm>
          <a:off x="5628242" y="3266522"/>
          <a:ext cx="2097087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1231560" progId="Equation.DSMT4">
                  <p:embed/>
                </p:oleObj>
              </mc:Choice>
              <mc:Fallback>
                <p:oleObj name="Equation" r:id="rId8" imgW="1498320" imgH="1231560" progId="Equation.DSMT4">
                  <p:embed/>
                  <p:pic>
                    <p:nvPicPr>
                      <p:cNvPr id="12" name="Αντικείμενο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242" y="3266522"/>
                        <a:ext cx="2097087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9819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>
                <a:extLst>
                  <a:ext uri="{FF2B5EF4-FFF2-40B4-BE49-F238E27FC236}">
                    <a16:creationId xmlns:a16="http://schemas.microsoft.com/office/drawing/2014/main" id="{DD1C4A0F-3E41-23CF-27F3-2AAC1B12508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593436" y="1600200"/>
                <a:ext cx="9782801" cy="499715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r>
                  <a:rPr lang="el-G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άθηση με επίβλεψη</a:t>
                </a:r>
              </a:p>
              <a:p>
                <a:pPr>
                  <a:lnSpc>
                    <a:spcPct val="100000"/>
                  </a:lnSpc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endParaRPr lang="el-GR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r>
                  <a:rPr lang="el-G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ιαθέσιμα δεδομένα: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ζεύγη προτύπων/στόχων:</a:t>
                </a:r>
              </a:p>
              <a:p>
                <a:pPr algn="ctr">
                  <a:lnSpc>
                    <a:spcPct val="100000"/>
                  </a:lnSpc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l-GR" sz="1800" i="1" dirty="0" smtClean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sz="1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sz="180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 dirty="0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180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l-GR" sz="18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 </a:t>
                </a:r>
                <a:r>
                  <a:rPr lang="el-G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l-GR" sz="1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1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1,</m:t>
                    </m:r>
                    <m:r>
                      <a:rPr lang="el-GR" sz="1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2,</m:t>
                    </m:r>
                    <m:r>
                      <a:rPr lang="el-GR" sz="1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…,</m:t>
                    </m:r>
                    <m:r>
                      <a:rPr lang="el-GR" sz="1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endParaRPr lang="el-GR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r>
                  <a:rPr lang="el-G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ιαμοιρασμός των δεδομένων σε </a:t>
                </a:r>
                <a:r>
                  <a:rPr lang="en-US" sz="1800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set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και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 set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l-G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κπαιδεύουμε το μοντέλο χρησιμοποιώντας μόνο τα δεδομένα του 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 set</a:t>
                </a:r>
                <a:r>
                  <a:rPr lang="el-G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ελέγχουμε την επίδοσή του στο 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 set.</a:t>
                </a:r>
                <a:endParaRPr lang="el-GR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endParaRPr lang="el-GR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r>
                  <a:rPr lang="el-G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Ένα τέτοιο πείραμα καλείται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>
                    <a:solidFill>
                      <a:srgbClr val="0E4D9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ld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endParaRPr lang="el-GR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r>
                  <a:rPr lang="el-G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παναλαμβάνουμε την διαδικασία για πολλά 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lds </a:t>
                </a:r>
                <a:r>
                  <a:rPr lang="el-G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ε διαφορετικούς διαμοιρασμούς των δεδομένων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l-G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υτό είναι απαραίτητο για να βελτιώσουμε την στατιστική σημασία των αποτελεσμάτων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endParaRPr lang="el-GR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r>
                  <a:rPr lang="el-G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ια κάθε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ld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υπολογίζουμε το σφάλμα εκπαίδευσης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𝑡𝑟𝑎𝑖𝑛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𝑓</m:t>
                        </m:r>
                      </m:sup>
                    </m:sSubSup>
                    <m:r>
                      <a:rPr lang="en-US" sz="1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και το σφάλμα ελέγχου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𝑡𝑒𝑠𝑡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𝑓</m:t>
                        </m:r>
                      </m:sup>
                    </m:sSubSup>
                  </m:oMath>
                </a14:m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endParaRPr lang="el-GR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Θέση περιεχομένου 2">
                <a:extLst>
                  <a:ext uri="{FF2B5EF4-FFF2-40B4-BE49-F238E27FC236}">
                    <a16:creationId xmlns:a16="http://schemas.microsoft.com/office/drawing/2014/main" id="{DD1C4A0F-3E41-23CF-27F3-2AAC1B12508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93436" y="1600200"/>
                <a:ext cx="9782801" cy="4997152"/>
              </a:xfrm>
              <a:blipFill>
                <a:blip r:embed="rId2"/>
                <a:stretch>
                  <a:fillRect l="-374" t="-733" r="-93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>
            <a:extLst>
              <a:ext uri="{FF2B5EF4-FFF2-40B4-BE49-F238E27FC236}">
                <a16:creationId xmlns:a16="http://schemas.microsoft.com/office/drawing/2014/main" id="{1CC7599B-A041-14C1-A91D-AC2C541B2809}"/>
              </a:ext>
            </a:extLst>
          </p:cNvPr>
          <p:cNvSpPr txBox="1">
            <a:spLocks/>
          </p:cNvSpPr>
          <p:nvPr/>
        </p:nvSpPr>
        <p:spPr>
          <a:xfrm>
            <a:off x="1845940" y="271446"/>
            <a:ext cx="9740182" cy="7580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Η μέθοδος της διασταύρωσης -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ross-validation</a:t>
            </a:r>
          </a:p>
        </p:txBody>
      </p:sp>
    </p:spTree>
    <p:extLst>
      <p:ext uri="{BB962C8B-B14F-4D97-AF65-F5344CB8AC3E}">
        <p14:creationId xmlns:p14="http://schemas.microsoft.com/office/powerpoint/2010/main" val="1260608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>
                <a:extLst>
                  <a:ext uri="{FF2B5EF4-FFF2-40B4-BE49-F238E27FC236}">
                    <a16:creationId xmlns:a16="http://schemas.microsoft.com/office/drawing/2014/main" id="{DD1C4A0F-3E41-23CF-27F3-2AAC1B12508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593436" y="1600200"/>
                <a:ext cx="9782801" cy="499715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r>
                  <a:rPr lang="el-G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κτιμούμε ότι η επίδοση του μοντέλου όταν αντιμετωπίσει άγνωστα δεδομένα θα είναι το Μέσο Σφάλμα Ελέγχου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Average Test Error)</a:t>
                </a:r>
                <a:r>
                  <a:rPr lang="el-G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για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lds:</a:t>
                </a:r>
                <a:endParaRPr lang="el-GR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480"/>
                  </a:spcBef>
                  <a:buNone/>
                </a:pPr>
                <a:r>
                  <a:rPr lang="el-G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.Σ. Ελέγχου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  <m:e>
                        <m:sSubSup>
                          <m:sSubSup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sz="1800" i="1" smtClean="0">
                                <a:latin typeface="Cambria Math" panose="02040503050406030204" pitchFamily="18" charset="0"/>
                              </a:rPr>
                              <m:t>𝑡𝑒𝑠𝑡</m:t>
                            </m:r>
                          </m:sub>
                          <m:sup>
                            <m:r>
                              <a:rPr lang="en-US" sz="180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p>
                        </m:sSubSup>
                      </m:e>
                    </m:nary>
                  </m:oMath>
                </a14:m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endParaRPr lang="el-GR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r>
                  <a:rPr lang="el-G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υσικά μπορούμε επίσης να υπολογίσουμε το Μέσο Σφάλμα Εκπαίδευσης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l-G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.Σ. Εκπαίδευσης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  <m:e>
                        <m:sSubSup>
                          <m:sSub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1800" i="1" smtClean="0">
                                <a:latin typeface="Cambria Math" panose="02040503050406030204" pitchFamily="18" charset="0"/>
                              </a:rPr>
                              <m:t>𝑟𝑎𝑖𝑛</m:t>
                            </m:r>
                          </m:sub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p>
                        </m:sSubSup>
                      </m:e>
                    </m:nary>
                  </m:oMath>
                </a14:m>
                <a:endParaRPr lang="el-GR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endParaRPr lang="el-GR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r>
                  <a:rPr lang="el-G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λλά αυτό δεν μας βοηθάει στην εκτίμηση της επίδοσης γενίκευσης του μοντέλου σε άγνωστα δεδομένα. Πολύ συχνά το αγνοούμε.</a:t>
                </a:r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Wingdings" panose="05000000000000000000" pitchFamily="2" charset="2"/>
                  <a:buChar char="§"/>
                </a:pPr>
                <a:endParaRPr lang="el-GR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Θέση περιεχομένου 2">
                <a:extLst>
                  <a:ext uri="{FF2B5EF4-FFF2-40B4-BE49-F238E27FC236}">
                    <a16:creationId xmlns:a16="http://schemas.microsoft.com/office/drawing/2014/main" id="{DD1C4A0F-3E41-23CF-27F3-2AAC1B12508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93436" y="1600200"/>
                <a:ext cx="9782801" cy="4997152"/>
              </a:xfrm>
              <a:blipFill>
                <a:blip r:embed="rId2"/>
                <a:stretch>
                  <a:fillRect l="-374" t="-7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>
            <a:extLst>
              <a:ext uri="{FF2B5EF4-FFF2-40B4-BE49-F238E27FC236}">
                <a16:creationId xmlns:a16="http://schemas.microsoft.com/office/drawing/2014/main" id="{1CC7599B-A041-14C1-A91D-AC2C541B2809}"/>
              </a:ext>
            </a:extLst>
          </p:cNvPr>
          <p:cNvSpPr txBox="1">
            <a:spLocks/>
          </p:cNvSpPr>
          <p:nvPr/>
        </p:nvSpPr>
        <p:spPr>
          <a:xfrm>
            <a:off x="1845940" y="271446"/>
            <a:ext cx="9740182" cy="7580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Η μέθοδος της διασταύρωσης -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ross-validation</a:t>
            </a:r>
          </a:p>
        </p:txBody>
      </p:sp>
    </p:spTree>
    <p:extLst>
      <p:ext uri="{BB962C8B-B14F-4D97-AF65-F5344CB8AC3E}">
        <p14:creationId xmlns:p14="http://schemas.microsoft.com/office/powerpoint/2010/main" val="1497051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CC7599B-A041-14C1-A91D-AC2C541B2809}"/>
              </a:ext>
            </a:extLst>
          </p:cNvPr>
          <p:cNvSpPr txBox="1">
            <a:spLocks/>
          </p:cNvSpPr>
          <p:nvPr/>
        </p:nvSpPr>
        <p:spPr>
          <a:xfrm>
            <a:off x="2017845" y="536012"/>
            <a:ext cx="9740182" cy="7580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K-Folds Cross-validation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47689EAF-E92A-2477-E272-BAE70710F3A7}"/>
              </a:ext>
            </a:extLst>
          </p:cNvPr>
          <p:cNvSpPr txBox="1">
            <a:spLocks/>
          </p:cNvSpPr>
          <p:nvPr/>
        </p:nvSpPr>
        <p:spPr>
          <a:xfrm>
            <a:off x="8470676" y="2204864"/>
            <a:ext cx="2304256" cy="2807296"/>
          </a:xfrm>
          <a:prstGeom prst="rect">
            <a:avLst/>
          </a:prstGeom>
          <a:ln>
            <a:solidFill>
              <a:srgbClr val="0E4D92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spcBef>
                <a:spcPts val="600"/>
              </a:spcBef>
              <a:buClr>
                <a:srgbClr val="0E4D92"/>
              </a:buClr>
              <a:buFont typeface="Courier New" panose="02070309020205020404" pitchFamily="49" charset="0"/>
              <a:buChar char="o"/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α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-sets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μεταξύ των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lds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δεν έχουν κοινά πρότυπα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600"/>
              </a:spcBef>
              <a:buClr>
                <a:srgbClr val="0E4D92"/>
              </a:buClr>
              <a:buFont typeface="Courier New" panose="02070309020205020404" pitchFamily="49" charset="0"/>
              <a:buChar char="o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600"/>
              </a:spcBef>
              <a:buClr>
                <a:srgbClr val="0E4D92"/>
              </a:buClr>
              <a:buFont typeface="Courier New" panose="02070309020205020404" pitchFamily="49" charset="0"/>
              <a:buChar char="o"/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Όλα τα πρότυπα εμφανίζονται μια φορά ακριβώς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ε ένα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set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00A34F2B-E8ED-6863-0911-F0547BCE0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5676" y="2160712"/>
            <a:ext cx="685800" cy="36933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l-GR" baseline="-25000" dirty="0"/>
              <a:t>1</a:t>
            </a:r>
            <a:r>
              <a:rPr lang="en-US" baseline="-25000" dirty="0"/>
              <a:t> </a:t>
            </a:r>
            <a:endParaRPr lang="el-GR" baseline="-25000" dirty="0"/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0778B0C-7B26-0902-3A0F-2C6667883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1476" y="2160712"/>
            <a:ext cx="685800" cy="369332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l-GR" baseline="-25000" dirty="0"/>
              <a:t>2</a:t>
            </a:r>
            <a:r>
              <a:rPr lang="en-US" baseline="-25000" dirty="0"/>
              <a:t> </a:t>
            </a:r>
            <a:endParaRPr lang="el-GR" baseline="-25000" dirty="0"/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BFBA1521-5CF1-FD88-7570-3BF164F7E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276" y="2160712"/>
            <a:ext cx="685800" cy="369332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l-GR" baseline="-25000" dirty="0"/>
              <a:t>3</a:t>
            </a:r>
            <a:r>
              <a:rPr lang="en-US" baseline="-25000" dirty="0"/>
              <a:t> </a:t>
            </a:r>
            <a:endParaRPr lang="el-GR" baseline="-25000" dirty="0"/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7F961EB9-4D39-D29D-5F27-199C215F9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276" y="2160712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. . .</a:t>
            </a:r>
            <a:endParaRPr lang="el-GR" baseline="-25000"/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C51AC994-AA40-6625-621C-932C01D8B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276" y="2160712"/>
            <a:ext cx="685800" cy="369332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n-US" i="1" baseline="-25000" dirty="0"/>
              <a:t>K</a:t>
            </a:r>
            <a:r>
              <a:rPr lang="el-GR" i="1" baseline="-25000" dirty="0"/>
              <a:t>-</a:t>
            </a:r>
            <a:r>
              <a:rPr lang="el-GR" baseline="-25000" dirty="0"/>
              <a:t>1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2AC588CA-79C3-B587-5CE9-3171340FA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7076" y="2160712"/>
            <a:ext cx="685800" cy="369332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n-US" i="1" baseline="-25000" dirty="0"/>
              <a:t>K</a:t>
            </a:r>
            <a:endParaRPr lang="el-GR" i="1" baseline="-25000" dirty="0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44C1BCAC-3181-A3F4-8F85-A86AFC9EB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5676" y="2760787"/>
            <a:ext cx="685800" cy="369332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l-GR" baseline="-25000" dirty="0"/>
              <a:t>1</a:t>
            </a:r>
            <a:r>
              <a:rPr lang="en-US" baseline="-25000" dirty="0"/>
              <a:t> </a:t>
            </a:r>
            <a:endParaRPr lang="el-GR" baseline="-25000" dirty="0"/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779F3BF8-6CA1-05EF-D75B-6A39B3360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1476" y="2760787"/>
            <a:ext cx="685800" cy="36933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l-GR" baseline="-25000" dirty="0"/>
              <a:t>2</a:t>
            </a:r>
            <a:r>
              <a:rPr lang="en-US" baseline="-25000" dirty="0"/>
              <a:t> </a:t>
            </a:r>
            <a:endParaRPr lang="el-GR" baseline="-25000" dirty="0"/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263DE20C-ABCA-29D0-3ECC-A912B8D1C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276" y="2760787"/>
            <a:ext cx="685800" cy="369332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l-GR" baseline="-25000" dirty="0"/>
              <a:t>3</a:t>
            </a:r>
            <a:r>
              <a:rPr lang="en-US" baseline="-25000" dirty="0"/>
              <a:t> </a:t>
            </a:r>
            <a:endParaRPr lang="el-GR" baseline="-25000" dirty="0"/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E4F8530C-A9E2-24CC-9FBE-9E09E6AC8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276" y="2760787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. . .</a:t>
            </a:r>
            <a:endParaRPr lang="el-GR" baseline="-25000"/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F3EB5F1D-1A68-8747-F0D1-56B180C71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276" y="2760787"/>
            <a:ext cx="685800" cy="369332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n-US" i="1" baseline="-25000" dirty="0"/>
              <a:t>K</a:t>
            </a:r>
            <a:r>
              <a:rPr lang="el-GR" i="1" baseline="-25000" dirty="0"/>
              <a:t>-</a:t>
            </a:r>
            <a:r>
              <a:rPr lang="el-GR" baseline="-25000" dirty="0"/>
              <a:t>1</a:t>
            </a:r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68B086D5-EC6E-86B0-9446-DCDAA07C0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7076" y="2760787"/>
            <a:ext cx="685800" cy="369332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n-US" i="1" baseline="-25000" dirty="0"/>
              <a:t>K</a:t>
            </a:r>
            <a:endParaRPr lang="el-GR" i="1" baseline="-25000" dirty="0"/>
          </a:p>
        </p:txBody>
      </p:sp>
      <p:sp>
        <p:nvSpPr>
          <p:cNvPr id="18" name="Text Box 17">
            <a:extLst>
              <a:ext uri="{FF2B5EF4-FFF2-40B4-BE49-F238E27FC236}">
                <a16:creationId xmlns:a16="http://schemas.microsoft.com/office/drawing/2014/main" id="{E8B1DE83-5573-6623-2019-9EB0E1A48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1476" y="2160712"/>
            <a:ext cx="12531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j-lt"/>
              </a:rPr>
              <a:t>fold</a:t>
            </a:r>
            <a:r>
              <a:rPr lang="el-GR" dirty="0">
                <a:latin typeface="+mj-lt"/>
              </a:rPr>
              <a:t> 1</a:t>
            </a:r>
          </a:p>
        </p:txBody>
      </p:sp>
      <p:sp>
        <p:nvSpPr>
          <p:cNvPr id="19" name="Text Box 18">
            <a:extLst>
              <a:ext uri="{FF2B5EF4-FFF2-40B4-BE49-F238E27FC236}">
                <a16:creationId xmlns:a16="http://schemas.microsoft.com/office/drawing/2014/main" id="{BEC0CC70-4704-A537-B963-1F1F8D9EF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1476" y="2770312"/>
            <a:ext cx="12531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j-lt"/>
              </a:rPr>
              <a:t>fold</a:t>
            </a:r>
            <a:r>
              <a:rPr lang="el-GR" dirty="0">
                <a:latin typeface="+mj-lt"/>
              </a:rPr>
              <a:t> 2</a:t>
            </a:r>
          </a:p>
        </p:txBody>
      </p:sp>
      <p:sp>
        <p:nvSpPr>
          <p:cNvPr id="20" name="Text Box 19">
            <a:extLst>
              <a:ext uri="{FF2B5EF4-FFF2-40B4-BE49-F238E27FC236}">
                <a16:creationId xmlns:a16="http://schemas.microsoft.com/office/drawing/2014/main" id="{55273016-427D-1270-9937-EBC97BB7E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5676" y="3379912"/>
            <a:ext cx="685800" cy="369332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l-GR" baseline="-25000" dirty="0"/>
              <a:t>1</a:t>
            </a:r>
            <a:r>
              <a:rPr lang="en-US" baseline="-25000" dirty="0"/>
              <a:t> </a:t>
            </a:r>
            <a:endParaRPr lang="el-GR" baseline="-25000" dirty="0"/>
          </a:p>
        </p:txBody>
      </p:sp>
      <p:sp>
        <p:nvSpPr>
          <p:cNvPr id="21" name="Text Box 20">
            <a:extLst>
              <a:ext uri="{FF2B5EF4-FFF2-40B4-BE49-F238E27FC236}">
                <a16:creationId xmlns:a16="http://schemas.microsoft.com/office/drawing/2014/main" id="{877E4D82-EF0A-8D89-1AA1-597C8D37B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1476" y="3379912"/>
            <a:ext cx="685800" cy="369332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l-GR" baseline="-25000" dirty="0"/>
              <a:t>2</a:t>
            </a:r>
            <a:r>
              <a:rPr lang="en-US" baseline="-25000" dirty="0"/>
              <a:t> </a:t>
            </a:r>
            <a:endParaRPr lang="el-GR" baseline="-25000" dirty="0"/>
          </a:p>
        </p:txBody>
      </p:sp>
      <p:sp>
        <p:nvSpPr>
          <p:cNvPr id="22" name="Text Box 21">
            <a:extLst>
              <a:ext uri="{FF2B5EF4-FFF2-40B4-BE49-F238E27FC236}">
                <a16:creationId xmlns:a16="http://schemas.microsoft.com/office/drawing/2014/main" id="{A0BC4537-CF7A-6306-0FCB-C2A8C456E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276" y="3379912"/>
            <a:ext cx="685800" cy="36933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l-GR" baseline="-25000" dirty="0"/>
              <a:t>3</a:t>
            </a:r>
            <a:r>
              <a:rPr lang="en-US" baseline="-25000" dirty="0"/>
              <a:t> </a:t>
            </a:r>
            <a:endParaRPr lang="el-GR" baseline="-25000" dirty="0"/>
          </a:p>
        </p:txBody>
      </p:sp>
      <p:sp>
        <p:nvSpPr>
          <p:cNvPr id="23" name="Text Box 22">
            <a:extLst>
              <a:ext uri="{FF2B5EF4-FFF2-40B4-BE49-F238E27FC236}">
                <a16:creationId xmlns:a16="http://schemas.microsoft.com/office/drawing/2014/main" id="{1B161DF0-15C4-619D-613E-6F0B86360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276" y="3379912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. . .</a:t>
            </a:r>
            <a:endParaRPr lang="el-GR" baseline="-25000"/>
          </a:p>
        </p:txBody>
      </p:sp>
      <p:sp>
        <p:nvSpPr>
          <p:cNvPr id="24" name="Text Box 23">
            <a:extLst>
              <a:ext uri="{FF2B5EF4-FFF2-40B4-BE49-F238E27FC236}">
                <a16:creationId xmlns:a16="http://schemas.microsoft.com/office/drawing/2014/main" id="{6BCE9B76-64A6-380A-8DA9-C4825A7D7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276" y="3379912"/>
            <a:ext cx="685800" cy="369332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n-US" i="1" baseline="-25000" dirty="0"/>
              <a:t>K</a:t>
            </a:r>
            <a:r>
              <a:rPr lang="el-GR" i="1" baseline="-25000" dirty="0"/>
              <a:t>-</a:t>
            </a:r>
            <a:r>
              <a:rPr lang="el-GR" baseline="-25000" dirty="0"/>
              <a:t>1</a:t>
            </a:r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A8EBF1DD-4AE2-6D57-0A33-B3FEA7616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7076" y="3379912"/>
            <a:ext cx="685800" cy="369332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n-US" i="1" baseline="-25000" dirty="0"/>
              <a:t>K</a:t>
            </a:r>
            <a:endParaRPr lang="el-GR" i="1" baseline="-25000" dirty="0"/>
          </a:p>
        </p:txBody>
      </p:sp>
      <p:sp>
        <p:nvSpPr>
          <p:cNvPr id="26" name="Text Box 25">
            <a:extLst>
              <a:ext uri="{FF2B5EF4-FFF2-40B4-BE49-F238E27FC236}">
                <a16:creationId xmlns:a16="http://schemas.microsoft.com/office/drawing/2014/main" id="{8D96717D-370D-E48B-E5D6-4B713E142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5676" y="4437187"/>
            <a:ext cx="685800" cy="369332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l-GR" baseline="-25000" dirty="0"/>
              <a:t>1</a:t>
            </a:r>
            <a:r>
              <a:rPr lang="en-US" baseline="-25000" dirty="0"/>
              <a:t> </a:t>
            </a:r>
            <a:endParaRPr lang="el-GR" baseline="-25000" dirty="0"/>
          </a:p>
        </p:txBody>
      </p:sp>
      <p:sp>
        <p:nvSpPr>
          <p:cNvPr id="27" name="Text Box 26">
            <a:extLst>
              <a:ext uri="{FF2B5EF4-FFF2-40B4-BE49-F238E27FC236}">
                <a16:creationId xmlns:a16="http://schemas.microsoft.com/office/drawing/2014/main" id="{4E863AE3-1922-9B64-524B-CC32B970F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1476" y="4437187"/>
            <a:ext cx="685800" cy="369332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l-GR" baseline="-25000" dirty="0"/>
              <a:t>2</a:t>
            </a:r>
            <a:r>
              <a:rPr lang="en-US" baseline="-25000" dirty="0"/>
              <a:t> </a:t>
            </a:r>
            <a:endParaRPr lang="el-GR" baseline="-25000" dirty="0"/>
          </a:p>
        </p:txBody>
      </p:sp>
      <p:sp>
        <p:nvSpPr>
          <p:cNvPr id="28" name="Text Box 27">
            <a:extLst>
              <a:ext uri="{FF2B5EF4-FFF2-40B4-BE49-F238E27FC236}">
                <a16:creationId xmlns:a16="http://schemas.microsoft.com/office/drawing/2014/main" id="{D148E16F-0428-31C7-3BA0-ACDEBF004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276" y="4437187"/>
            <a:ext cx="685800" cy="369332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l-GR" baseline="-25000" dirty="0"/>
              <a:t>3</a:t>
            </a:r>
            <a:r>
              <a:rPr lang="en-US" baseline="-25000" dirty="0"/>
              <a:t> </a:t>
            </a:r>
            <a:endParaRPr lang="el-GR" baseline="-25000" dirty="0"/>
          </a:p>
        </p:txBody>
      </p:sp>
      <p:sp>
        <p:nvSpPr>
          <p:cNvPr id="29" name="Text Box 28">
            <a:extLst>
              <a:ext uri="{FF2B5EF4-FFF2-40B4-BE49-F238E27FC236}">
                <a16:creationId xmlns:a16="http://schemas.microsoft.com/office/drawing/2014/main" id="{CE7B74A9-D2FD-D0AC-5156-ECAEC03F9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276" y="4437187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. . .</a:t>
            </a:r>
            <a:endParaRPr lang="el-GR" baseline="-25000"/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D19390F2-A013-8FE6-4A12-0A0773B43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276" y="4437187"/>
            <a:ext cx="685800" cy="36933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n-US" i="1" baseline="-25000" dirty="0"/>
              <a:t>K</a:t>
            </a:r>
            <a:r>
              <a:rPr lang="el-GR" i="1" baseline="-25000" dirty="0"/>
              <a:t>-</a:t>
            </a:r>
            <a:r>
              <a:rPr lang="el-GR" baseline="-25000" dirty="0"/>
              <a:t>1</a:t>
            </a:r>
          </a:p>
        </p:txBody>
      </p:sp>
      <p:sp>
        <p:nvSpPr>
          <p:cNvPr id="31" name="Text Box 30">
            <a:extLst>
              <a:ext uri="{FF2B5EF4-FFF2-40B4-BE49-F238E27FC236}">
                <a16:creationId xmlns:a16="http://schemas.microsoft.com/office/drawing/2014/main" id="{D8CABDBC-BB60-A590-9F8A-9B602E8AC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7076" y="4437187"/>
            <a:ext cx="685800" cy="369332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n-US" i="1" baseline="-25000" dirty="0"/>
              <a:t>K</a:t>
            </a:r>
            <a:endParaRPr lang="el-GR" i="1" baseline="-25000" dirty="0"/>
          </a:p>
        </p:txBody>
      </p:sp>
      <p:sp>
        <p:nvSpPr>
          <p:cNvPr id="32" name="Text Box 31">
            <a:extLst>
              <a:ext uri="{FF2B5EF4-FFF2-40B4-BE49-F238E27FC236}">
                <a16:creationId xmlns:a16="http://schemas.microsoft.com/office/drawing/2014/main" id="{ACF9ECDF-F1D4-E935-637F-743B24430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1476" y="3379912"/>
            <a:ext cx="12531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j-lt"/>
              </a:rPr>
              <a:t>fold</a:t>
            </a:r>
            <a:r>
              <a:rPr lang="el-GR" dirty="0">
                <a:latin typeface="+mj-lt"/>
              </a:rPr>
              <a:t>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32">
                <a:extLst>
                  <a:ext uri="{FF2B5EF4-FFF2-40B4-BE49-F238E27FC236}">
                    <a16:creationId xmlns:a16="http://schemas.microsoft.com/office/drawing/2014/main" id="{2832DAE2-B531-A5D3-A417-826049F8AF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51476" y="4446712"/>
                <a:ext cx="125314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latin typeface="+mj-lt"/>
                  </a:rPr>
                  <a:t>fold</a:t>
                </a:r>
                <a:r>
                  <a:rPr lang="el-GR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l-GR" dirty="0">
                  <a:latin typeface="+mj-lt"/>
                </a:endParaRPr>
              </a:p>
            </p:txBody>
          </p:sp>
        </mc:Choice>
        <mc:Fallback xmlns="">
          <p:sp>
            <p:nvSpPr>
              <p:cNvPr id="33" name="Text Box 32">
                <a:extLst>
                  <a:ext uri="{FF2B5EF4-FFF2-40B4-BE49-F238E27FC236}">
                    <a16:creationId xmlns:a16="http://schemas.microsoft.com/office/drawing/2014/main" id="{2832DAE2-B531-A5D3-A417-826049F8A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51476" y="4446712"/>
                <a:ext cx="1253144" cy="369332"/>
              </a:xfrm>
              <a:prstGeom prst="rect">
                <a:avLst/>
              </a:prstGeom>
              <a:blipFill>
                <a:blip r:embed="rId2"/>
                <a:stretch>
                  <a:fillRect l="-4390" t="-9836" b="-2295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 Box 33">
            <a:extLst>
              <a:ext uri="{FF2B5EF4-FFF2-40B4-BE49-F238E27FC236}">
                <a16:creationId xmlns:a16="http://schemas.microsoft.com/office/drawing/2014/main" id="{EF6A1A8F-7107-BB27-DF46-347E65134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5676" y="5046787"/>
            <a:ext cx="685800" cy="369332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l-GR" baseline="-25000" dirty="0"/>
              <a:t>1</a:t>
            </a:r>
            <a:r>
              <a:rPr lang="en-US" baseline="-25000" dirty="0"/>
              <a:t> </a:t>
            </a:r>
            <a:endParaRPr lang="el-GR" baseline="-25000" dirty="0"/>
          </a:p>
        </p:txBody>
      </p:sp>
      <p:sp>
        <p:nvSpPr>
          <p:cNvPr id="35" name="Text Box 34">
            <a:extLst>
              <a:ext uri="{FF2B5EF4-FFF2-40B4-BE49-F238E27FC236}">
                <a16:creationId xmlns:a16="http://schemas.microsoft.com/office/drawing/2014/main" id="{BD7066A9-4812-B9BE-4DBF-3B535D07B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1476" y="5046787"/>
            <a:ext cx="685800" cy="369332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l-GR" baseline="-25000" dirty="0"/>
              <a:t>2</a:t>
            </a:r>
            <a:r>
              <a:rPr lang="en-US" baseline="-25000" dirty="0"/>
              <a:t> </a:t>
            </a:r>
            <a:endParaRPr lang="el-GR" baseline="-25000" dirty="0"/>
          </a:p>
        </p:txBody>
      </p:sp>
      <p:sp>
        <p:nvSpPr>
          <p:cNvPr id="36" name="Text Box 35">
            <a:extLst>
              <a:ext uri="{FF2B5EF4-FFF2-40B4-BE49-F238E27FC236}">
                <a16:creationId xmlns:a16="http://schemas.microsoft.com/office/drawing/2014/main" id="{9958FFB9-FC45-ABCA-748F-4B33A11EC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276" y="5046787"/>
            <a:ext cx="685800" cy="369332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l-GR" baseline="-25000" dirty="0"/>
              <a:t>3</a:t>
            </a:r>
            <a:r>
              <a:rPr lang="en-US" baseline="-25000" dirty="0"/>
              <a:t> </a:t>
            </a:r>
            <a:endParaRPr lang="el-GR" baseline="-25000" dirty="0"/>
          </a:p>
        </p:txBody>
      </p:sp>
      <p:sp>
        <p:nvSpPr>
          <p:cNvPr id="37" name="Text Box 36">
            <a:extLst>
              <a:ext uri="{FF2B5EF4-FFF2-40B4-BE49-F238E27FC236}">
                <a16:creationId xmlns:a16="http://schemas.microsoft.com/office/drawing/2014/main" id="{415AEF54-C9C6-80BB-2D5C-9B8153300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276" y="5046787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. . .</a:t>
            </a:r>
            <a:endParaRPr lang="el-GR" baseline="-25000"/>
          </a:p>
        </p:txBody>
      </p:sp>
      <p:sp>
        <p:nvSpPr>
          <p:cNvPr id="38" name="Text Box 37">
            <a:extLst>
              <a:ext uri="{FF2B5EF4-FFF2-40B4-BE49-F238E27FC236}">
                <a16:creationId xmlns:a16="http://schemas.microsoft.com/office/drawing/2014/main" id="{8EEED4C9-5353-CAD8-B409-197E58507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276" y="5046787"/>
            <a:ext cx="685800" cy="369332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n-US" i="1" baseline="-25000" dirty="0"/>
              <a:t>K</a:t>
            </a:r>
            <a:r>
              <a:rPr lang="el-GR" i="1" baseline="-25000" dirty="0"/>
              <a:t>-</a:t>
            </a:r>
            <a:r>
              <a:rPr lang="el-GR" baseline="-25000" dirty="0"/>
              <a:t>1</a:t>
            </a:r>
          </a:p>
        </p:txBody>
      </p:sp>
      <p:sp>
        <p:nvSpPr>
          <p:cNvPr id="39" name="Text Box 38">
            <a:extLst>
              <a:ext uri="{FF2B5EF4-FFF2-40B4-BE49-F238E27FC236}">
                <a16:creationId xmlns:a16="http://schemas.microsoft.com/office/drawing/2014/main" id="{6EDFB235-B901-430B-32A0-6536CAC69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7076" y="5046787"/>
            <a:ext cx="685800" cy="36933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dirty="0"/>
              <a:t>Δ</a:t>
            </a:r>
            <a:r>
              <a:rPr lang="en-US" i="1" baseline="-25000" dirty="0"/>
              <a:t>K</a:t>
            </a:r>
            <a:endParaRPr lang="el-GR" i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39">
                <a:extLst>
                  <a:ext uri="{FF2B5EF4-FFF2-40B4-BE49-F238E27FC236}">
                    <a16:creationId xmlns:a16="http://schemas.microsoft.com/office/drawing/2014/main" id="{E10DFCC0-D1BD-5CDA-4A01-1752FB110E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51476" y="5056312"/>
                <a:ext cx="125314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latin typeface="+mj-lt"/>
                  </a:rPr>
                  <a:t>fold</a:t>
                </a:r>
                <a:r>
                  <a:rPr lang="el-GR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endParaRPr lang="el-GR" dirty="0"/>
              </a:p>
            </p:txBody>
          </p:sp>
        </mc:Choice>
        <mc:Fallback xmlns="">
          <p:sp>
            <p:nvSpPr>
              <p:cNvPr id="40" name="Text Box 39">
                <a:extLst>
                  <a:ext uri="{FF2B5EF4-FFF2-40B4-BE49-F238E27FC236}">
                    <a16:creationId xmlns:a16="http://schemas.microsoft.com/office/drawing/2014/main" id="{E10DFCC0-D1BD-5CDA-4A01-1752FB110E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51476" y="5056312"/>
                <a:ext cx="1253144" cy="369332"/>
              </a:xfrm>
              <a:prstGeom prst="rect">
                <a:avLst/>
              </a:prstGeom>
              <a:blipFill>
                <a:blip r:embed="rId3"/>
                <a:stretch>
                  <a:fillRect l="-4390" t="-9836" b="-2295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 Box 40">
            <a:extLst>
              <a:ext uri="{FF2B5EF4-FFF2-40B4-BE49-F238E27FC236}">
                <a16:creationId xmlns:a16="http://schemas.microsoft.com/office/drawing/2014/main" id="{CDDE5832-EF61-295C-0635-2763BCC36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5676" y="3913312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. . . . . . . . . . . . . . . . . . . . . . . . .</a:t>
            </a:r>
            <a:endParaRPr lang="el-GR" baseline="-2500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65EEADF4-1F0C-2B63-9751-DF18EC411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5676" y="5862762"/>
            <a:ext cx="685800" cy="1524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l-GR"/>
          </a:p>
        </p:txBody>
      </p:sp>
      <p:sp>
        <p:nvSpPr>
          <p:cNvPr id="43" name="Text Box 42">
            <a:extLst>
              <a:ext uri="{FF2B5EF4-FFF2-40B4-BE49-F238E27FC236}">
                <a16:creationId xmlns:a16="http://schemas.microsoft.com/office/drawing/2014/main" id="{2C2C5519-9745-9541-697B-E6D916996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1475" y="5770687"/>
            <a:ext cx="20657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600" dirty="0">
                <a:latin typeface="+mj-lt"/>
              </a:rPr>
              <a:t>= έλεγχος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A2B82FDB-B896-B639-C6A9-B14757E5F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276" y="5818312"/>
            <a:ext cx="685800" cy="152400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l-GR"/>
          </a:p>
        </p:txBody>
      </p:sp>
      <p:sp>
        <p:nvSpPr>
          <p:cNvPr id="45" name="Text Box 44">
            <a:extLst>
              <a:ext uri="{FF2B5EF4-FFF2-40B4-BE49-F238E27FC236}">
                <a16:creationId xmlns:a16="http://schemas.microsoft.com/office/drawing/2014/main" id="{3DBD541F-D6E9-5CB8-7746-BCD84F672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7076" y="5726237"/>
            <a:ext cx="2167544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600" dirty="0">
                <a:latin typeface="+mj-lt"/>
              </a:rPr>
              <a:t>= εκπαίδευση</a:t>
            </a:r>
          </a:p>
        </p:txBody>
      </p:sp>
      <p:cxnSp>
        <p:nvCxnSpPr>
          <p:cNvPr id="46" name="Ευθύγραμμο βέλος σύνδεσης 45">
            <a:extLst>
              <a:ext uri="{FF2B5EF4-FFF2-40B4-BE49-F238E27FC236}">
                <a16:creationId xmlns:a16="http://schemas.microsoft.com/office/drawing/2014/main" id="{7941989C-73F5-27DF-80EC-7F32C3CC1B9B}"/>
              </a:ext>
            </a:extLst>
          </p:cNvPr>
          <p:cNvCxnSpPr>
            <a:cxnSpLocks/>
          </p:cNvCxnSpPr>
          <p:nvPr/>
        </p:nvCxnSpPr>
        <p:spPr>
          <a:xfrm>
            <a:off x="2755676" y="1943944"/>
            <a:ext cx="4267200" cy="0"/>
          </a:xfrm>
          <a:prstGeom prst="straightConnector1">
            <a:avLst/>
          </a:prstGeom>
          <a:ln w="19050">
            <a:prstDash val="dash"/>
            <a:headEnd type="arrow" w="lg" len="lg"/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Text Box 44">
            <a:extLst>
              <a:ext uri="{FF2B5EF4-FFF2-40B4-BE49-F238E27FC236}">
                <a16:creationId xmlns:a16="http://schemas.microsoft.com/office/drawing/2014/main" id="{E659118E-A263-0F99-A749-D19E4B00F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3476" y="1789446"/>
            <a:ext cx="1705744" cy="33855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1600" dirty="0">
                <a:latin typeface="+mj-lt"/>
              </a:rPr>
              <a:t>Όλα τα δεδομένα</a:t>
            </a:r>
          </a:p>
        </p:txBody>
      </p:sp>
    </p:spTree>
    <p:extLst>
      <p:ext uri="{BB962C8B-B14F-4D97-AF65-F5344CB8AC3E}">
        <p14:creationId xmlns:p14="http://schemas.microsoft.com/office/powerpoint/2010/main" val="1977152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DD1C4A0F-3E41-23CF-27F3-2AAC1B1250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ια κάθε </a:t>
            </a:r>
            <a:r>
              <a:rPr lang="el-GR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ld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τα πρότυπα ελέγχου επιλέγονται τυχαία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ο πλήθος των </a:t>
            </a:r>
            <a:r>
              <a:rPr lang="el-GR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lds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είναι αυθαίρετο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Κάποια πρότυπα μπορεί να χρησιμοποιηθούν σε πολλά </a:t>
            </a:r>
            <a:r>
              <a:rPr lang="el-GR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lds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ως πρότυπα ελέγχου, ενώ άλλα μπορεί να μη χρησιμοποιηθούν σε κανένα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εν μας ενοχλεί αυτό καθώς τα πρότυπα επιλέγονται τυχαία, συνεπώς δεν υπάρχει προκατάληψη</a:t>
            </a:r>
          </a:p>
          <a:p>
            <a:pPr>
              <a:buFont typeface="Wingdings" panose="05000000000000000000" pitchFamily="2" charset="2"/>
              <a:buChar char="§"/>
            </a:pPr>
            <a:endParaRPr lang="el-GR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CC7599B-A041-14C1-A91D-AC2C541B2809}"/>
              </a:ext>
            </a:extLst>
          </p:cNvPr>
          <p:cNvSpPr txBox="1">
            <a:spLocks/>
          </p:cNvSpPr>
          <p:nvPr/>
        </p:nvSpPr>
        <p:spPr>
          <a:xfrm>
            <a:off x="2017845" y="536012"/>
            <a:ext cx="9740182" cy="7580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Τυχαίος διαμοιρασμός (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andom split)</a:t>
            </a:r>
          </a:p>
        </p:txBody>
      </p:sp>
      <p:graphicFrame>
        <p:nvGraphicFramePr>
          <p:cNvPr id="5" name="Πίνακας 4">
            <a:extLst>
              <a:ext uri="{FF2B5EF4-FFF2-40B4-BE49-F238E27FC236}">
                <a16:creationId xmlns:a16="http://schemas.microsoft.com/office/drawing/2014/main" id="{6C78F207-D9B1-783A-0A7D-1B2802F873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280884"/>
              </p:ext>
            </p:extLst>
          </p:nvPr>
        </p:nvGraphicFramePr>
        <p:xfrm>
          <a:off x="3452977" y="4071486"/>
          <a:ext cx="513056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20660">
                  <a:extLst>
                    <a:ext uri="{9D8B030D-6E8A-4147-A177-3AD203B41FA5}">
                      <a16:colId xmlns:a16="http://schemas.microsoft.com/office/drawing/2014/main" val="2689780965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1962678451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3780059640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4028657293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3432046344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3779752116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2777633085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1475471978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1672675486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3349261873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3508414269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1513260974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850786476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1469548367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3702001316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96612432"/>
                    </a:ext>
                  </a:extLst>
                </a:gridCol>
              </a:tblGrid>
              <a:tr h="24482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1716908"/>
                  </a:ext>
                </a:extLst>
              </a:tr>
              <a:tr h="24482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3827306"/>
                  </a:ext>
                </a:extLst>
              </a:tr>
              <a:tr h="24482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4767604"/>
                  </a:ext>
                </a:extLst>
              </a:tr>
              <a:tr h="24482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6306167"/>
                  </a:ext>
                </a:extLst>
              </a:tr>
              <a:tr h="24482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6664315"/>
                  </a:ext>
                </a:extLst>
              </a:tr>
            </a:tbl>
          </a:graphicData>
        </a:graphic>
      </p:graphicFrame>
      <p:sp>
        <p:nvSpPr>
          <p:cNvPr id="6" name="Text Box 17">
            <a:extLst>
              <a:ext uri="{FF2B5EF4-FFF2-40B4-BE49-F238E27FC236}">
                <a16:creationId xmlns:a16="http://schemas.microsoft.com/office/drawing/2014/main" id="{B6EA573C-3D35-F8FE-4C2A-B5B73C81E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3176" y="4076135"/>
            <a:ext cx="12531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j-lt"/>
              </a:rPr>
              <a:t>fold</a:t>
            </a:r>
            <a:r>
              <a:rPr lang="el-GR" dirty="0">
                <a:latin typeface="+mj-lt"/>
              </a:rPr>
              <a:t> 1</a:t>
            </a:r>
          </a:p>
        </p:txBody>
      </p:sp>
      <p:sp>
        <p:nvSpPr>
          <p:cNvPr id="7" name="Text Box 18">
            <a:extLst>
              <a:ext uri="{FF2B5EF4-FFF2-40B4-BE49-F238E27FC236}">
                <a16:creationId xmlns:a16="http://schemas.microsoft.com/office/drawing/2014/main" id="{FF385599-221A-33A4-F5BB-F76A88E06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3176" y="4427696"/>
            <a:ext cx="12531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j-lt"/>
              </a:rPr>
              <a:t>fold</a:t>
            </a:r>
            <a:r>
              <a:rPr lang="el-GR" dirty="0">
                <a:latin typeface="+mj-lt"/>
              </a:rPr>
              <a:t> 2</a:t>
            </a:r>
          </a:p>
        </p:txBody>
      </p:sp>
      <p:sp>
        <p:nvSpPr>
          <p:cNvPr id="8" name="Text Box 31">
            <a:extLst>
              <a:ext uri="{FF2B5EF4-FFF2-40B4-BE49-F238E27FC236}">
                <a16:creationId xmlns:a16="http://schemas.microsoft.com/office/drawing/2014/main" id="{7B478B19-8C3E-7C25-6965-EBC661BB6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2176" y="4801220"/>
            <a:ext cx="12531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j-lt"/>
              </a:rPr>
              <a:t>fold</a:t>
            </a:r>
            <a:r>
              <a:rPr lang="el-GR" dirty="0">
                <a:latin typeface="+mj-lt"/>
              </a:rPr>
              <a:t> 3</a:t>
            </a:r>
          </a:p>
        </p:txBody>
      </p:sp>
      <p:sp>
        <p:nvSpPr>
          <p:cNvPr id="9" name="Text Box 32">
            <a:extLst>
              <a:ext uri="{FF2B5EF4-FFF2-40B4-BE49-F238E27FC236}">
                <a16:creationId xmlns:a16="http://schemas.microsoft.com/office/drawing/2014/main" id="{EA1FA841-79B8-45D6-7A0B-820D22413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2176" y="5533050"/>
            <a:ext cx="12531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j-lt"/>
              </a:rPr>
              <a:t>fold 5</a:t>
            </a:r>
            <a:endParaRPr lang="el-GR" dirty="0">
              <a:latin typeface="+mj-lt"/>
            </a:endParaRPr>
          </a:p>
        </p:txBody>
      </p:sp>
      <p:sp>
        <p:nvSpPr>
          <p:cNvPr id="10" name="Text Box 32">
            <a:extLst>
              <a:ext uri="{FF2B5EF4-FFF2-40B4-BE49-F238E27FC236}">
                <a16:creationId xmlns:a16="http://schemas.microsoft.com/office/drawing/2014/main" id="{28EF9944-188B-71D3-CD70-CA1648CE1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3176" y="5176403"/>
            <a:ext cx="12531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j-lt"/>
              </a:rPr>
              <a:t>fold 4</a:t>
            </a:r>
            <a:endParaRPr lang="el-GR" dirty="0">
              <a:latin typeface="+mj-lt"/>
            </a:endParaRPr>
          </a:p>
        </p:txBody>
      </p:sp>
      <p:sp>
        <p:nvSpPr>
          <p:cNvPr id="11" name="Rectangle 41">
            <a:extLst>
              <a:ext uri="{FF2B5EF4-FFF2-40B4-BE49-F238E27FC236}">
                <a16:creationId xmlns:a16="http://schemas.microsoft.com/office/drawing/2014/main" id="{BDCE82F2-B44E-C7F7-E150-CEB2F3D53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116" y="6026203"/>
            <a:ext cx="685800" cy="1524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l-GR"/>
          </a:p>
        </p:txBody>
      </p:sp>
      <p:sp>
        <p:nvSpPr>
          <p:cNvPr id="12" name="Text Box 42">
            <a:extLst>
              <a:ext uri="{FF2B5EF4-FFF2-40B4-BE49-F238E27FC236}">
                <a16:creationId xmlns:a16="http://schemas.microsoft.com/office/drawing/2014/main" id="{6723B3B0-A9A7-5189-6BF6-20D73D5DA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4915" y="5934128"/>
            <a:ext cx="20657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600" dirty="0">
                <a:latin typeface="+mj-lt"/>
              </a:rPr>
              <a:t>= έλεγχος</a:t>
            </a:r>
          </a:p>
        </p:txBody>
      </p:sp>
      <p:sp>
        <p:nvSpPr>
          <p:cNvPr id="13" name="Rectangle 43">
            <a:extLst>
              <a:ext uri="{FF2B5EF4-FFF2-40B4-BE49-F238E27FC236}">
                <a16:creationId xmlns:a16="http://schemas.microsoft.com/office/drawing/2014/main" id="{97F588AC-F780-A677-41C5-7655AD92D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4716" y="5981753"/>
            <a:ext cx="685800" cy="152400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l-GR"/>
          </a:p>
        </p:txBody>
      </p:sp>
      <p:sp>
        <p:nvSpPr>
          <p:cNvPr id="14" name="Text Box 44">
            <a:extLst>
              <a:ext uri="{FF2B5EF4-FFF2-40B4-BE49-F238E27FC236}">
                <a16:creationId xmlns:a16="http://schemas.microsoft.com/office/drawing/2014/main" id="{BBD7CFE1-36D6-2FC5-6668-09EC2C6C4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0516" y="5889678"/>
            <a:ext cx="2167544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600" dirty="0">
                <a:latin typeface="+mj-lt"/>
              </a:rPr>
              <a:t>= εκπαίδευση</a:t>
            </a:r>
          </a:p>
        </p:txBody>
      </p:sp>
      <p:sp>
        <p:nvSpPr>
          <p:cNvPr id="15" name="Rectangle 41">
            <a:extLst>
              <a:ext uri="{FF2B5EF4-FFF2-40B4-BE49-F238E27FC236}">
                <a16:creationId xmlns:a16="http://schemas.microsoft.com/office/drawing/2014/main" id="{4E80C2ED-AC8A-14B9-7B4C-CF4824F03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114" y="6026203"/>
            <a:ext cx="685800" cy="152400"/>
          </a:xfrm>
          <a:prstGeom prst="rect">
            <a:avLst/>
          </a:prstGeom>
          <a:solidFill>
            <a:srgbClr val="0070C0"/>
          </a:solidFill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80486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7845" y="536012"/>
            <a:ext cx="9740182" cy="758086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normAutofit/>
          </a:bodyPr>
          <a:lstStyle/>
          <a:p>
            <a:pPr algn="ctr"/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Μέθοδοι Αξιολόγησης Αποτελεσμάτων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endParaRPr lang="el-G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17845" y="1583954"/>
            <a:ext cx="9740182" cy="4905259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en-US" sz="1999" dirty="0">
                <a:latin typeface="Cambria" panose="02040503050406030204" pitchFamily="18" charset="0"/>
              </a:rPr>
              <a:t> </a:t>
            </a:r>
            <a:r>
              <a:rPr lang="el-GR" sz="1999" dirty="0">
                <a:latin typeface="Cambria" panose="02040503050406030204" pitchFamily="18" charset="0"/>
              </a:rPr>
              <a:t>Διάφορες τεχνικές αξιολόγησης των αποτελεσμάτων της αναγνώρισης προτύπων έχουν προταθεί με σκοπό να αποδώσουν με κάποιες μετρικές το πόσο αξιόπιστα είναι τα αποτελέσματα μας</a:t>
            </a:r>
            <a:endParaRPr lang="en-US" sz="1999" dirty="0">
              <a:latin typeface="Cambria" panose="02040503050406030204" pitchFamily="18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en-US" sz="1999" dirty="0">
              <a:latin typeface="Cambria" panose="02040503050406030204" pitchFamily="18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el-GR" sz="1999" dirty="0">
                <a:latin typeface="Cambria" panose="02040503050406030204" pitchFamily="18" charset="0"/>
              </a:rPr>
              <a:t>Υπάρχουν πολλοί  τρόποι αξιολόγησης ενός αλγόριθμου,  ενώ υπάρχουν επίσης πολλές μετρικές </a:t>
            </a:r>
            <a:endParaRPr lang="en-US" sz="1999" dirty="0">
              <a:latin typeface="Cambria" panose="02040503050406030204" pitchFamily="18" charset="0"/>
            </a:endParaRPr>
          </a:p>
          <a:p>
            <a:pPr algn="just"/>
            <a:endParaRPr lang="en-US" sz="1999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3069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DD1C4A0F-3E41-23CF-27F3-2AAC1B1250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ε κάθε </a:t>
            </a:r>
            <a:r>
              <a:rPr lang="el-GR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ld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αφήνουμε ακριβώς ένα πρότυπο για έλεγχο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ειονέκτημα: υπάρχουν τόσα </a:t>
            </a:r>
            <a:r>
              <a:rPr lang="el-GR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lds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όσα και πρότυπα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λεονέκτημα: χρησιμοποιούμε όσο το δυνατόν περισσότερα πρότυπα για εκπαίδευση</a:t>
            </a:r>
          </a:p>
          <a:p>
            <a:pPr>
              <a:buFont typeface="Wingdings" panose="05000000000000000000" pitchFamily="2" charset="2"/>
              <a:buChar char="§"/>
            </a:pPr>
            <a:endParaRPr lang="el-GR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CC7599B-A041-14C1-A91D-AC2C541B2809}"/>
              </a:ext>
            </a:extLst>
          </p:cNvPr>
          <p:cNvSpPr txBox="1">
            <a:spLocks/>
          </p:cNvSpPr>
          <p:nvPr/>
        </p:nvSpPr>
        <p:spPr>
          <a:xfrm>
            <a:off x="2017845" y="536012"/>
            <a:ext cx="9740182" cy="7580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eave One Out (LOO)</a:t>
            </a:r>
          </a:p>
        </p:txBody>
      </p:sp>
      <p:graphicFrame>
        <p:nvGraphicFramePr>
          <p:cNvPr id="5" name="Πίνακας 4">
            <a:extLst>
              <a:ext uri="{FF2B5EF4-FFF2-40B4-BE49-F238E27FC236}">
                <a16:creationId xmlns:a16="http://schemas.microsoft.com/office/drawing/2014/main" id="{41B80ECA-040B-6EBC-4214-030DFEBD82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9331168"/>
              </p:ext>
            </p:extLst>
          </p:nvPr>
        </p:nvGraphicFramePr>
        <p:xfrm>
          <a:off x="3214092" y="3414101"/>
          <a:ext cx="5130560" cy="2165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20660">
                  <a:extLst>
                    <a:ext uri="{9D8B030D-6E8A-4147-A177-3AD203B41FA5}">
                      <a16:colId xmlns:a16="http://schemas.microsoft.com/office/drawing/2014/main" val="2689780965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1962678451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3780059640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4028657293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3432046344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3779752116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2777633085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1475471978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1672675486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3349261873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3508414269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1513260974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850786476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1469548367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3702001316"/>
                    </a:ext>
                  </a:extLst>
                </a:gridCol>
                <a:gridCol w="320660">
                  <a:extLst>
                    <a:ext uri="{9D8B030D-6E8A-4147-A177-3AD203B41FA5}">
                      <a16:colId xmlns:a16="http://schemas.microsoft.com/office/drawing/2014/main" val="96612432"/>
                    </a:ext>
                  </a:extLst>
                </a:gridCol>
              </a:tblGrid>
              <a:tr h="24482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1716908"/>
                  </a:ext>
                </a:extLst>
              </a:tr>
              <a:tr h="24482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827306"/>
                  </a:ext>
                </a:extLst>
              </a:tr>
              <a:tr h="24482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14767604"/>
                  </a:ext>
                </a:extLst>
              </a:tr>
              <a:tr h="702920">
                <a:tc gridSpan="16"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dirty="0"/>
                        <a:t>. . . . . . . . . . . . . . . . . . . . . . . . 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26306167"/>
                  </a:ext>
                </a:extLst>
              </a:tr>
              <a:tr h="24482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36664315"/>
                  </a:ext>
                </a:extLst>
              </a:tr>
            </a:tbl>
          </a:graphicData>
        </a:graphic>
      </p:graphicFrame>
      <p:sp>
        <p:nvSpPr>
          <p:cNvPr id="6" name="Text Box 17">
            <a:extLst>
              <a:ext uri="{FF2B5EF4-FFF2-40B4-BE49-F238E27FC236}">
                <a16:creationId xmlns:a16="http://schemas.microsoft.com/office/drawing/2014/main" id="{733ED2B1-4C27-A3E6-9506-9B6F31F1A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84291" y="3418750"/>
            <a:ext cx="12531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j-lt"/>
              </a:rPr>
              <a:t>fold</a:t>
            </a:r>
            <a:r>
              <a:rPr lang="el-GR" dirty="0">
                <a:latin typeface="+mj-lt"/>
              </a:rPr>
              <a:t> 1</a:t>
            </a:r>
          </a:p>
        </p:txBody>
      </p:sp>
      <p:sp>
        <p:nvSpPr>
          <p:cNvPr id="7" name="Text Box 18">
            <a:extLst>
              <a:ext uri="{FF2B5EF4-FFF2-40B4-BE49-F238E27FC236}">
                <a16:creationId xmlns:a16="http://schemas.microsoft.com/office/drawing/2014/main" id="{F679C35C-22DE-02FF-7F3C-6D781B2CF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84291" y="3770311"/>
            <a:ext cx="12531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j-lt"/>
              </a:rPr>
              <a:t>fold</a:t>
            </a:r>
            <a:r>
              <a:rPr lang="el-GR" dirty="0">
                <a:latin typeface="+mj-lt"/>
              </a:rPr>
              <a:t> 2</a:t>
            </a:r>
          </a:p>
        </p:txBody>
      </p:sp>
      <p:sp>
        <p:nvSpPr>
          <p:cNvPr id="8" name="Text Box 31">
            <a:extLst>
              <a:ext uri="{FF2B5EF4-FFF2-40B4-BE49-F238E27FC236}">
                <a16:creationId xmlns:a16="http://schemas.microsoft.com/office/drawing/2014/main" id="{61C3DFC2-60A7-6D19-C20F-F44799387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3291" y="4143835"/>
            <a:ext cx="12531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j-lt"/>
              </a:rPr>
              <a:t>fold</a:t>
            </a:r>
            <a:r>
              <a:rPr lang="el-GR" dirty="0">
                <a:latin typeface="+mj-lt"/>
              </a:rPr>
              <a:t> 3</a:t>
            </a:r>
          </a:p>
        </p:txBody>
      </p:sp>
      <p:sp>
        <p:nvSpPr>
          <p:cNvPr id="9" name="Text Box 32">
            <a:extLst>
              <a:ext uri="{FF2B5EF4-FFF2-40B4-BE49-F238E27FC236}">
                <a16:creationId xmlns:a16="http://schemas.microsoft.com/office/drawing/2014/main" id="{10EDD979-34F6-ED81-F827-BCF64BE5C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3291" y="5205009"/>
            <a:ext cx="12531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j-lt"/>
              </a:rPr>
              <a:t>fold </a:t>
            </a:r>
            <a:r>
              <a:rPr lang="en-US" i="1" dirty="0">
                <a:latin typeface="+mj-lt"/>
              </a:rPr>
              <a:t>N</a:t>
            </a:r>
            <a:endParaRPr lang="el-GR" i="1" dirty="0">
              <a:latin typeface="+mj-lt"/>
            </a:endParaRPr>
          </a:p>
        </p:txBody>
      </p:sp>
      <p:sp>
        <p:nvSpPr>
          <p:cNvPr id="10" name="Text Box 32">
            <a:extLst>
              <a:ext uri="{FF2B5EF4-FFF2-40B4-BE49-F238E27FC236}">
                <a16:creationId xmlns:a16="http://schemas.microsoft.com/office/drawing/2014/main" id="{BED344C7-34D2-8D32-CBF0-E09B0DDC2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84291" y="4638237"/>
            <a:ext cx="12531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j-lt"/>
              </a:rPr>
              <a:t>……</a:t>
            </a:r>
            <a:endParaRPr lang="el-GR" dirty="0">
              <a:latin typeface="+mj-lt"/>
            </a:endParaRPr>
          </a:p>
        </p:txBody>
      </p:sp>
      <p:sp>
        <p:nvSpPr>
          <p:cNvPr id="11" name="Rectangle 41">
            <a:extLst>
              <a:ext uri="{FF2B5EF4-FFF2-40B4-BE49-F238E27FC236}">
                <a16:creationId xmlns:a16="http://schemas.microsoft.com/office/drawing/2014/main" id="{16D1C48B-7960-23A6-5F4F-80273912B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0230" y="5715460"/>
            <a:ext cx="685800" cy="152400"/>
          </a:xfrm>
          <a:prstGeom prst="rect">
            <a:avLst/>
          </a:prstGeom>
          <a:solidFill>
            <a:srgbClr val="0070C0"/>
          </a:solidFill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l-GR"/>
          </a:p>
        </p:txBody>
      </p:sp>
      <p:sp>
        <p:nvSpPr>
          <p:cNvPr id="12" name="Text Box 42">
            <a:extLst>
              <a:ext uri="{FF2B5EF4-FFF2-40B4-BE49-F238E27FC236}">
                <a16:creationId xmlns:a16="http://schemas.microsoft.com/office/drawing/2014/main" id="{43D33139-DD1A-A323-ADB9-F124B8B67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6030" y="5622383"/>
            <a:ext cx="20657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600" dirty="0">
                <a:latin typeface="+mj-lt"/>
              </a:rPr>
              <a:t>= έλεγχος</a:t>
            </a:r>
          </a:p>
        </p:txBody>
      </p:sp>
      <p:sp>
        <p:nvSpPr>
          <p:cNvPr id="13" name="Rectangle 43">
            <a:extLst>
              <a:ext uri="{FF2B5EF4-FFF2-40B4-BE49-F238E27FC236}">
                <a16:creationId xmlns:a16="http://schemas.microsoft.com/office/drawing/2014/main" id="{CFEBD5E9-DD4D-8D09-A0A4-6EAD0F276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5831" y="5715460"/>
            <a:ext cx="685800" cy="152400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l-GR"/>
          </a:p>
        </p:txBody>
      </p:sp>
      <p:sp>
        <p:nvSpPr>
          <p:cNvPr id="14" name="Text Box 44">
            <a:extLst>
              <a:ext uri="{FF2B5EF4-FFF2-40B4-BE49-F238E27FC236}">
                <a16:creationId xmlns:a16="http://schemas.microsoft.com/office/drawing/2014/main" id="{7C191F70-AA57-7289-6564-B786F2D61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1631" y="5597831"/>
            <a:ext cx="2167544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600" dirty="0">
                <a:latin typeface="+mj-lt"/>
              </a:rPr>
              <a:t>= εκπαίδευση</a:t>
            </a:r>
          </a:p>
        </p:txBody>
      </p:sp>
    </p:spTree>
    <p:extLst>
      <p:ext uri="{BB962C8B-B14F-4D97-AF65-F5344CB8AC3E}">
        <p14:creationId xmlns:p14="http://schemas.microsoft.com/office/powerpoint/2010/main" val="301044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DD1C4A0F-3E41-23CF-27F3-2AAC1B1250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λεονεκτήματα – Μειονεκτήματα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Καλή εκτίμηση της ικανότητας γενίκευσης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υνατότητα εκτίμησης της βέλτιστης πολυπλοκότητας του μοντέλου για μέγιστη γενίκευση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πορεί να λειτουργήσει με λίγα ή και με πολλά δεδομένα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ειονέκτημα: Υπολογιστικό κόστος. Χρειάζεται να εκπαιδεύσουμε το μοντέλο πολλές φορές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κραία περίπτωση υπολογιστικού κόστους: η μέθοδος LOO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νήθως προτιμάται είτε η μέθοδος K-</a:t>
            </a:r>
            <a:r>
              <a:rPr lang="el-GR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lds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ή ο τυχαίος διαμοιρασμός (</a:t>
            </a:r>
            <a:r>
              <a:rPr lang="el-GR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ndom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t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>
              <a:buFont typeface="Wingdings" panose="05000000000000000000" pitchFamily="2" charset="2"/>
              <a:buChar char="§"/>
            </a:pPr>
            <a:endParaRPr lang="el-GR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CC7599B-A041-14C1-A91D-AC2C541B2809}"/>
              </a:ext>
            </a:extLst>
          </p:cNvPr>
          <p:cNvSpPr txBox="1">
            <a:spLocks/>
          </p:cNvSpPr>
          <p:nvPr/>
        </p:nvSpPr>
        <p:spPr>
          <a:xfrm>
            <a:off x="2017845" y="536012"/>
            <a:ext cx="9740182" cy="7580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ross-validation</a:t>
            </a:r>
          </a:p>
        </p:txBody>
      </p:sp>
    </p:spTree>
    <p:extLst>
      <p:ext uri="{BB962C8B-B14F-4D97-AF65-F5344CB8AC3E}">
        <p14:creationId xmlns:p14="http://schemas.microsoft.com/office/powerpoint/2010/main" val="2342109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D33FD4C-A5D3-27AB-F6D8-A16BF51E2C15}"/>
              </a:ext>
            </a:extLst>
          </p:cNvPr>
          <p:cNvSpPr txBox="1">
            <a:spLocks noChangeArrowheads="1"/>
          </p:cNvSpPr>
          <p:nvPr/>
        </p:nvSpPr>
        <p:spPr>
          <a:xfrm>
            <a:off x="2926060" y="188640"/>
            <a:ext cx="7110413" cy="6000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rgbClr val="1954A6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l-GR" altLang="en-US" dirty="0">
                <a:solidFill>
                  <a:schemeClr val="tx2"/>
                </a:solidFill>
                <a:latin typeface="Calibri" panose="020F0502020204030204" pitchFamily="34" charset="0"/>
              </a:rPr>
              <a:t>Επιλογή πολυπλοκότητας</a:t>
            </a:r>
            <a:endParaRPr lang="en-US" altLang="en-US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3" name="Επεξήγηση: Γραμμή χωρίς περίγραμμα 19">
            <a:extLst>
              <a:ext uri="{FF2B5EF4-FFF2-40B4-BE49-F238E27FC236}">
                <a16:creationId xmlns:a16="http://schemas.microsoft.com/office/drawing/2014/main" id="{A276612F-C534-0DEE-7CCD-9F36F5113C37}"/>
              </a:ext>
            </a:extLst>
          </p:cNvPr>
          <p:cNvSpPr/>
          <p:nvPr/>
        </p:nvSpPr>
        <p:spPr>
          <a:xfrm>
            <a:off x="4726260" y="2420888"/>
            <a:ext cx="3126827" cy="1748211"/>
          </a:xfrm>
          <a:prstGeom prst="callout1">
            <a:avLst>
              <a:gd name="adj1" fmla="val 45683"/>
              <a:gd name="adj2" fmla="val 104645"/>
              <a:gd name="adj3" fmla="val 26646"/>
              <a:gd name="adj4" fmla="val 125077"/>
            </a:avLst>
          </a:prstGeom>
          <a:gradFill rotWithShape="1">
            <a:gsLst>
              <a:gs pos="0">
                <a:srgbClr val="A5C249">
                  <a:tint val="70000"/>
                  <a:satMod val="130000"/>
                </a:srgbClr>
              </a:gs>
              <a:gs pos="43000">
                <a:srgbClr val="A5C249">
                  <a:tint val="44000"/>
                  <a:satMod val="165000"/>
                </a:srgbClr>
              </a:gs>
              <a:gs pos="93000">
                <a:srgbClr val="A5C249">
                  <a:tint val="15000"/>
                  <a:satMod val="165000"/>
                </a:srgbClr>
              </a:gs>
              <a:gs pos="100000">
                <a:srgbClr val="A5C249">
                  <a:tint val="5000"/>
                  <a:satMod val="250000"/>
                </a:srgbClr>
              </a:gs>
            </a:gsLst>
            <a:path path="circle">
              <a:fillToRect l="50000" t="130000" r="50000" b="-30000"/>
            </a:path>
          </a:gradFill>
          <a:ln w="9525" cap="flat" cmpd="sng" algn="ctr">
            <a:solidFill>
              <a:srgbClr val="A5C249">
                <a:shade val="50000"/>
                <a:satMod val="103000"/>
              </a:srgbClr>
            </a:solidFill>
            <a:prstDash val="solid"/>
          </a:ln>
          <a:effectLst>
            <a:outerShdw blurRad="57150" dist="38100" dir="5400000" algn="ctr" rotWithShape="0">
              <a:srgbClr val="A5C249">
                <a:shade val="9000"/>
                <a:satMod val="105000"/>
                <a:alpha val="4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Επεξήγηση: Γραμμή χωρίς περίγραμμα 20">
            <a:extLst>
              <a:ext uri="{FF2B5EF4-FFF2-40B4-BE49-F238E27FC236}">
                <a16:creationId xmlns:a16="http://schemas.microsoft.com/office/drawing/2014/main" id="{256DB44D-2196-3D08-5A6D-DFBF5920FF5C}"/>
              </a:ext>
            </a:extLst>
          </p:cNvPr>
          <p:cNvSpPr/>
          <p:nvPr/>
        </p:nvSpPr>
        <p:spPr>
          <a:xfrm>
            <a:off x="3041150" y="1959299"/>
            <a:ext cx="1093308" cy="1502563"/>
          </a:xfrm>
          <a:prstGeom prst="callout1">
            <a:avLst>
              <a:gd name="adj1" fmla="val 109309"/>
              <a:gd name="adj2" fmla="val 47211"/>
              <a:gd name="adj3" fmla="val 189794"/>
              <a:gd name="adj4" fmla="val -19675"/>
            </a:avLst>
          </a:prstGeom>
          <a:gradFill rotWithShape="1">
            <a:gsLst>
              <a:gs pos="0">
                <a:srgbClr val="A5C249">
                  <a:tint val="70000"/>
                  <a:satMod val="130000"/>
                </a:srgbClr>
              </a:gs>
              <a:gs pos="43000">
                <a:srgbClr val="A5C249">
                  <a:tint val="44000"/>
                  <a:satMod val="165000"/>
                </a:srgbClr>
              </a:gs>
              <a:gs pos="93000">
                <a:srgbClr val="A5C249">
                  <a:tint val="15000"/>
                  <a:satMod val="165000"/>
                </a:srgbClr>
              </a:gs>
              <a:gs pos="100000">
                <a:srgbClr val="A5C249">
                  <a:tint val="5000"/>
                  <a:satMod val="250000"/>
                </a:srgbClr>
              </a:gs>
            </a:gsLst>
            <a:path path="circle">
              <a:fillToRect l="50000" t="130000" r="50000" b="-30000"/>
            </a:path>
          </a:gradFill>
          <a:ln w="9525" cap="flat" cmpd="sng" algn="ctr">
            <a:solidFill>
              <a:srgbClr val="A5C249">
                <a:shade val="50000"/>
                <a:satMod val="103000"/>
              </a:srgbClr>
            </a:solidFill>
            <a:prstDash val="solid"/>
          </a:ln>
          <a:effectLst>
            <a:outerShdw blurRad="57150" dist="38100" dir="5400000" algn="ctr" rotWithShape="0">
              <a:srgbClr val="A5C249">
                <a:shade val="9000"/>
                <a:satMod val="105000"/>
                <a:alpha val="4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F1DFB944-C672-1111-759D-BA5989258817}"/>
              </a:ext>
            </a:extLst>
          </p:cNvPr>
          <p:cNvSpPr>
            <a:spLocks/>
          </p:cNvSpPr>
          <p:nvPr/>
        </p:nvSpPr>
        <p:spPr bwMode="auto">
          <a:xfrm>
            <a:off x="3064189" y="1991049"/>
            <a:ext cx="4862513" cy="14493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3" y="869"/>
              </a:cxn>
              <a:cxn ang="0">
                <a:pos x="3063" y="265"/>
              </a:cxn>
            </a:cxnLst>
            <a:rect l="0" t="0" r="r" b="b"/>
            <a:pathLst>
              <a:path w="3063" h="913">
                <a:moveTo>
                  <a:pt x="0" y="0"/>
                </a:moveTo>
                <a:cubicBezTo>
                  <a:pt x="136" y="145"/>
                  <a:pt x="303" y="825"/>
                  <a:pt x="813" y="869"/>
                </a:cubicBezTo>
                <a:cubicBezTo>
                  <a:pt x="1323" y="913"/>
                  <a:pt x="2594" y="391"/>
                  <a:pt x="3063" y="265"/>
                </a:cubicBezTo>
              </a:path>
            </a:pathLst>
          </a:custGeom>
          <a:noFill/>
          <a:ln w="38100" cap="flat" cmpd="sng" algn="ctr">
            <a:solidFill>
              <a:srgbClr val="0F6FC6"/>
            </a:solidFill>
            <a:prstDash val="solid"/>
            <a:headEnd/>
            <a:tailEnd/>
          </a:ln>
          <a:effectLst>
            <a:outerShdw blurRad="57150" dist="38100" dir="5400000" algn="ctr" rotWithShape="0">
              <a:srgbClr val="0F6FC6">
                <a:shade val="9000"/>
                <a:satMod val="105000"/>
                <a:alpha val="48000"/>
              </a:srgbClr>
            </a:outerShdw>
          </a:effec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Line 5">
            <a:extLst>
              <a:ext uri="{FF2B5EF4-FFF2-40B4-BE49-F238E27FC236}">
                <a16:creationId xmlns:a16="http://schemas.microsoft.com/office/drawing/2014/main" id="{27B81FD5-ADA2-591A-7137-722A4BC223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4964" y="1468761"/>
            <a:ext cx="0" cy="30480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</a:endParaRPr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54405860-ED5F-83ED-0D1D-4BE1BF0D5C2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8764" y="4364361"/>
            <a:ext cx="51054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</a:endParaRP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406C3E4E-8BC7-2658-B14C-946351A275F7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6814483" y="4364361"/>
            <a:ext cx="18722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Πολυπλοκότητα</a:t>
            </a:r>
          </a:p>
        </p:txBody>
      </p:sp>
      <p:sp>
        <p:nvSpPr>
          <p:cNvPr id="9" name="Freeform 20">
            <a:extLst>
              <a:ext uri="{FF2B5EF4-FFF2-40B4-BE49-F238E27FC236}">
                <a16:creationId xmlns:a16="http://schemas.microsoft.com/office/drawing/2014/main" id="{61329F8E-181D-EB24-5978-E90701EEA2DA}"/>
              </a:ext>
            </a:extLst>
          </p:cNvPr>
          <p:cNvSpPr>
            <a:spLocks/>
          </p:cNvSpPr>
          <p:nvPr/>
        </p:nvSpPr>
        <p:spPr bwMode="auto">
          <a:xfrm>
            <a:off x="3067364" y="2154561"/>
            <a:ext cx="4800600" cy="20145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3" y="869"/>
              </a:cxn>
              <a:cxn ang="0">
                <a:pos x="3024" y="1269"/>
              </a:cxn>
            </a:cxnLst>
            <a:rect l="0" t="0" r="r" b="b"/>
            <a:pathLst>
              <a:path w="3024" h="1269">
                <a:moveTo>
                  <a:pt x="0" y="0"/>
                </a:moveTo>
                <a:cubicBezTo>
                  <a:pt x="136" y="145"/>
                  <a:pt x="309" y="658"/>
                  <a:pt x="813" y="869"/>
                </a:cubicBezTo>
                <a:cubicBezTo>
                  <a:pt x="1317" y="1080"/>
                  <a:pt x="2564" y="1186"/>
                  <a:pt x="3024" y="1269"/>
                </a:cubicBezTo>
              </a:path>
            </a:pathLst>
          </a:custGeom>
          <a:noFill/>
          <a:ln w="38100" cap="flat" cmpd="sng" algn="ctr">
            <a:solidFill>
              <a:srgbClr val="10CF9B"/>
            </a:solidFill>
            <a:prstDash val="solid"/>
            <a:headEnd/>
            <a:tailEnd/>
          </a:ln>
          <a:effectLst>
            <a:outerShdw blurRad="57150" dist="38100" dir="5400000" algn="ctr" rotWithShape="0">
              <a:srgbClr val="10CF9B">
                <a:shade val="9000"/>
                <a:satMod val="105000"/>
                <a:alpha val="48000"/>
              </a:srgbClr>
            </a:outerShdw>
          </a:effec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0" name="Text Box 21">
            <a:extLst>
              <a:ext uri="{FF2B5EF4-FFF2-40B4-BE49-F238E27FC236}">
                <a16:creationId xmlns:a16="http://schemas.microsoft.com/office/drawing/2014/main" id="{BD4B2374-D12A-E3C4-A258-D894EC851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2311" y="3563792"/>
            <a:ext cx="6179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2000" i="1" dirty="0" err="1">
                <a:solidFill>
                  <a:prstClr val="black"/>
                </a:solidFill>
                <a:latin typeface="Constantia"/>
              </a:rPr>
              <a:t>J</a:t>
            </a:r>
            <a:r>
              <a:rPr lang="en-US" sz="2000" i="1" baseline="-25000" dirty="0" err="1">
                <a:solidFill>
                  <a:prstClr val="black"/>
                </a:solidFill>
                <a:latin typeface="Constantia"/>
              </a:rPr>
              <a:t>train</a:t>
            </a:r>
            <a:endParaRPr lang="el-GR" sz="2000" i="1" baseline="-25000" dirty="0">
              <a:solidFill>
                <a:prstClr val="black"/>
              </a:solidFill>
              <a:latin typeface="Constantia"/>
            </a:endParaRPr>
          </a:p>
        </p:txBody>
      </p:sp>
      <p:sp>
        <p:nvSpPr>
          <p:cNvPr id="11" name="Text Box 22">
            <a:extLst>
              <a:ext uri="{FF2B5EF4-FFF2-40B4-BE49-F238E27FC236}">
                <a16:creationId xmlns:a16="http://schemas.microsoft.com/office/drawing/2014/main" id="{E15FC978-A692-3675-D0DA-C5C14FB24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6796" y="2703311"/>
            <a:ext cx="541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2000" i="1" dirty="0" err="1">
                <a:solidFill>
                  <a:prstClr val="black"/>
                </a:solidFill>
                <a:latin typeface="Constantia"/>
              </a:rPr>
              <a:t>J</a:t>
            </a:r>
            <a:r>
              <a:rPr lang="en-US" sz="2000" i="1" baseline="-25000" dirty="0" err="1">
                <a:solidFill>
                  <a:prstClr val="black"/>
                </a:solidFill>
                <a:latin typeface="Constantia"/>
              </a:rPr>
              <a:t>test</a:t>
            </a:r>
            <a:endParaRPr lang="el-GR" sz="2000" i="1" baseline="-25000" dirty="0">
              <a:solidFill>
                <a:prstClr val="black"/>
              </a:solidFill>
              <a:latin typeface="Constantia"/>
            </a:endParaRPr>
          </a:p>
        </p:txBody>
      </p:sp>
      <p:sp>
        <p:nvSpPr>
          <p:cNvPr id="12" name="Line 23">
            <a:extLst>
              <a:ext uri="{FF2B5EF4-FFF2-40B4-BE49-F238E27FC236}">
                <a16:creationId xmlns:a16="http://schemas.microsoft.com/office/drawing/2014/main" id="{A87003A1-B78F-90EF-7E10-5BB3A49CEE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6212" y="2306961"/>
            <a:ext cx="0" cy="2362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</a:endParaRPr>
          </a:p>
        </p:txBody>
      </p:sp>
      <p:sp>
        <p:nvSpPr>
          <p:cNvPr id="13" name="Text Box 24">
            <a:extLst>
              <a:ext uri="{FF2B5EF4-FFF2-40B4-BE49-F238E27FC236}">
                <a16:creationId xmlns:a16="http://schemas.microsoft.com/office/drawing/2014/main" id="{232050A3-361B-0C24-2B69-C348E7B4F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9932" y="4797153"/>
            <a:ext cx="3032380" cy="400110"/>
          </a:xfrm>
          <a:prstGeom prst="rect">
            <a:avLst/>
          </a:prstGeom>
          <a:solidFill>
            <a:srgbClr val="009DD9"/>
          </a:solidFill>
          <a:ln w="25400" cap="flat" cmpd="sng" algn="ctr">
            <a:solidFill>
              <a:srgbClr val="009DD9">
                <a:shade val="50000"/>
              </a:srgbClr>
            </a:solidFill>
            <a:prstDash val="solid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Βέλτιστη πολυπλοκότητα</a:t>
            </a:r>
          </a:p>
        </p:txBody>
      </p:sp>
      <p:cxnSp>
        <p:nvCxnSpPr>
          <p:cNvPr id="14" name="Καμπύλη γραμμή σύνδεσης 2">
            <a:extLst>
              <a:ext uri="{FF2B5EF4-FFF2-40B4-BE49-F238E27FC236}">
                <a16:creationId xmlns:a16="http://schemas.microsoft.com/office/drawing/2014/main" id="{F05C0503-A869-70C1-A4C0-BD3F1EBD46D2}"/>
              </a:ext>
            </a:extLst>
          </p:cNvPr>
          <p:cNvCxnSpPr>
            <a:cxnSpLocks/>
            <a:stCxn id="13" idx="0"/>
          </p:cNvCxnSpPr>
          <p:nvPr/>
        </p:nvCxnSpPr>
        <p:spPr>
          <a:xfrm rot="16200000" flipV="1">
            <a:off x="4818155" y="4129186"/>
            <a:ext cx="360040" cy="975894"/>
          </a:xfrm>
          <a:prstGeom prst="curvedConnector2">
            <a:avLst/>
          </a:prstGeom>
          <a:noFill/>
          <a:ln w="19050" cap="flat" cmpd="sng" algn="ctr">
            <a:solidFill>
              <a:srgbClr val="009DD9">
                <a:shade val="50000"/>
                <a:satMod val="103000"/>
              </a:srgbClr>
            </a:solidFill>
            <a:prstDash val="dash"/>
            <a:tailEnd type="arrow"/>
          </a:ln>
          <a:effectLst/>
        </p:spPr>
      </p:cxnSp>
      <p:sp>
        <p:nvSpPr>
          <p:cNvPr id="15" name="Text Box 15">
            <a:extLst>
              <a:ext uri="{FF2B5EF4-FFF2-40B4-BE49-F238E27FC236}">
                <a16:creationId xmlns:a16="http://schemas.microsoft.com/office/drawing/2014/main" id="{7651404E-D16F-B7BA-C614-BA8143F1D30C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2455016" y="2420888"/>
            <a:ext cx="461665" cy="1019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vert270"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Σφάλμα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753A0C8-EC5E-163C-E959-13F20FABE433}"/>
              </a:ext>
            </a:extLst>
          </p:cNvPr>
          <p:cNvSpPr txBox="1"/>
          <p:nvPr/>
        </p:nvSpPr>
        <p:spPr>
          <a:xfrm>
            <a:off x="1619564" y="4811064"/>
            <a:ext cx="2131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Υπο-μοντελοποίηση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44AE82B-71D5-FF64-56F5-AED387D79346}"/>
              </a:ext>
            </a:extLst>
          </p:cNvPr>
          <p:cNvSpPr txBox="1"/>
          <p:nvPr/>
        </p:nvSpPr>
        <p:spPr>
          <a:xfrm>
            <a:off x="7922244" y="2543150"/>
            <a:ext cx="2307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Υπερ</a:t>
            </a:r>
            <a:r>
              <a:rPr kumimoji="0" lang="el-GR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-Μοντελοποίηση</a:t>
            </a:r>
          </a:p>
        </p:txBody>
      </p:sp>
    </p:spTree>
    <p:extLst>
      <p:ext uri="{BB962C8B-B14F-4D97-AF65-F5344CB8AC3E}">
        <p14:creationId xmlns:p14="http://schemas.microsoft.com/office/powerpoint/2010/main" val="2012004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9" grpId="0" animBg="1"/>
      <p:bldP spid="10" grpId="0"/>
      <p:bldP spid="11" grpId="0"/>
      <p:bldP spid="12" grpId="0" animBg="1"/>
      <p:bldP spid="13" grpId="0" animBg="1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7845" y="536012"/>
            <a:ext cx="9740182" cy="758086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normAutofit/>
          </a:bodyPr>
          <a:lstStyle/>
          <a:p>
            <a:pPr algn="ctr"/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Αξιολόγηση κατηγοριοποίηση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017845" y="1583954"/>
                <a:ext cx="9740182" cy="4905259"/>
              </a:xfrm>
            </p:spPr>
            <p:txBody>
              <a:bodyPr>
                <a:normAutofit/>
              </a:bodyPr>
              <a:lstStyle/>
              <a:p>
                <a:pPr>
                  <a:buFont typeface="Wingdings" panose="05000000000000000000" pitchFamily="2" charset="2"/>
                  <a:buChar char="§"/>
                </a:pPr>
                <a:r>
                  <a:rPr lang="el-GR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Ο κατηγοριοποιητής είναι ένα μοντέλο ή συνάρτηση </a:t>
                </a:r>
                <a:r>
                  <a:rPr lang="el-GR" sz="1800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el-GR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ου προβλέπει την ετικέτα κατηγορίας</a:t>
                </a:r>
                <a:r>
                  <a:rPr lang="en-US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l-GR" sz="18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l-GR" sz="18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l-GR" sz="18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l-GR" sz="1800" i="1">
                                              <a:solidFill>
                                                <a:schemeClr val="tx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plcHide m:val="on"/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l-GR" sz="1800" i="1">
                                                    <a:solidFill>
                                                      <a:schemeClr val="tx2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plcHide m:val="on"/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l-GR" sz="1800" i="1">
                                                          <a:solidFill>
                                                            <a:schemeClr val="tx2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plcHide m:val="on"/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el-GR" sz="1800" i="1">
                                                                <a:solidFill>
                                                                  <a:schemeClr val="tx2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m>
                                                                <m:mPr>
                                                                  <m:plcHide m:val="on"/>
                                                                  <m:mcs>
                                                                    <m:mc>
                                                                      <m:mcPr>
                                                                        <m:count m:val="1"/>
                                                                        <m:mcJc m:val="center"/>
                                                                      </m:mcPr>
                                                                    </m:mc>
                                                                  </m:mcs>
                                                                  <m:ctrlPr>
                                                                    <a:rPr lang="el-GR" sz="1800" i="1">
                                                                      <a:solidFill>
                                                                        <a:schemeClr val="tx2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mPr>
                                                                <m:mr>
                                                                  <m:e>
                                                                    <m:acc>
                                                                      <m:accPr>
                                                                        <m:chr m:val="̂"/>
                                                                        <m:ctrlPr>
                                                                          <a:rPr lang="el-GR" sz="1800" i="1">
                                                                            <a:solidFill>
                                                                              <a:schemeClr val="tx2"/>
                                                                            </a:solidFill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</m:ctrlPr>
                                                                      </m:accPr>
                                                                      <m:e>
                                                                        <m:r>
                                                                          <a:rPr lang="el-GR" sz="1800" i="1">
                                                                            <a:solidFill>
                                                                              <a:schemeClr val="tx2"/>
                                                                            </a:solidFill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  <m:t>𝑦</m:t>
                                                                        </m:r>
                                                                      </m:e>
                                                                    </m:acc>
                                                                  </m:e>
                                                                </m:mr>
                                                              </m:m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oMath>
                </a14:m>
                <a:r>
                  <a:rPr lang="en-US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ια ένα καθορισμένο παράδειγμα εισόδου </a:t>
                </a:r>
                <a:r>
                  <a:rPr lang="el-GR" sz="1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l-GR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18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Wingdings" panose="05000000000000000000" pitchFamily="2" charset="2"/>
                  <a:buChar char="§"/>
                </a:pPr>
                <a:endParaRPr lang="en-US" sz="18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l-GR" sz="18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l-GR" sz="18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l-GR" sz="18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m>
                                          <m:mPr>
                                            <m:plcHide m:val="on"/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l-GR" sz="1800" i="1">
                                                <a:solidFill>
                                                  <a:schemeClr val="tx2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m>
                                                <m:mPr>
                                                  <m:plcHide m:val="on"/>
                                                  <m:mcs>
                                                    <m:mc>
                                                      <m:mcPr>
                                                        <m:count m:val="1"/>
                                                        <m:mcJc m:val="center"/>
                                                      </m:mcPr>
                                                    </m:mc>
                                                  </m:mcs>
                                                  <m:ctrlPr>
                                                    <a:rPr lang="el-GR" sz="1800" i="1">
                                                      <a:solidFill>
                                                        <a:schemeClr val="tx2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mPr>
                                                <m:mr>
                                                  <m:e>
                                                    <m:m>
                                                      <m:mPr>
                                                        <m:plcHide m:val="on"/>
                                                        <m:mcs>
                                                          <m:mc>
                                                            <m:mcPr>
                                                              <m:count m:val="1"/>
                                                              <m:mcJc m:val="center"/>
                                                            </m:mcPr>
                                                          </m:mc>
                                                        </m:mcs>
                                                        <m:ctrlPr>
                                                          <a:rPr lang="el-GR" sz="1800" i="1">
                                                            <a:solidFill>
                                                              <a:schemeClr val="tx2"/>
                                                            </a:solidFill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mPr>
                                                      <m:mr>
                                                        <m:e>
                                                          <m:m>
                                                            <m:mPr>
                                                              <m:plcHide m:val="on"/>
                                                              <m:mcs>
                                                                <m:mc>
                                                                  <m:mcPr>
                                                                    <m:count m:val="1"/>
                                                                    <m:mcJc m:val="center"/>
                                                                  </m:mcPr>
                                                                </m:mc>
                                                              </m:mcs>
                                                              <m:ctrlPr>
                                                                <a:rPr lang="el-GR" sz="1800" i="1">
                                                                  <a:solidFill>
                                                                    <a:schemeClr val="tx2"/>
                                                                  </a:solidFill>
                                                                  <a:latin typeface="Cambria Math" panose="02040503050406030204" pitchFamily="18" charset="0"/>
                                                                </a:rPr>
                                                              </m:ctrlPr>
                                                            </m:mPr>
                                                            <m:mr>
                                                              <m:e>
                                                                <m:m>
                                                                  <m:mPr>
                                                                    <m:plcHide m:val="on"/>
                                                                    <m:mcs>
                                                                      <m:mc>
                                                                        <m:mcPr>
                                                                          <m:count m:val="1"/>
                                                                          <m:mcJc m:val="center"/>
                                                                        </m:mcPr>
                                                                      </m:mc>
                                                                    </m:mcs>
                                                                    <m:ctrlPr>
                                                                      <a:rPr lang="el-GR" sz="1800" i="1">
                                                                        <a:solidFill>
                                                                          <a:schemeClr val="tx2"/>
                                                                        </a:solidFill>
                                                                        <a:latin typeface="Cambria Math" panose="02040503050406030204" pitchFamily="18" charset="0"/>
                                                                      </a:rPr>
                                                                    </m:ctrlPr>
                                                                  </m:mPr>
                                                                  <m:mr>
                                                                    <m:e>
                                                                      <m:m>
                                                                        <m:mPr>
                                                                          <m:plcHide m:val="on"/>
                                                                          <m:mcs>
                                                                            <m:mc>
                                                                              <m:mcPr>
                                                                                <m:count m:val="1"/>
                                                                                <m:mcJc m:val="center"/>
                                                                              </m:mcPr>
                                                                            </m:mc>
                                                                          </m:mcs>
                                                                          <m:ctrlPr>
                                                                            <a:rPr lang="el-GR" sz="1800" i="1">
                                                                              <a:solidFill>
                                                                                <a:schemeClr val="tx2"/>
                                                                              </a:solidFill>
                                                                              <a:latin typeface="Cambria Math" panose="02040503050406030204" pitchFamily="18" charset="0"/>
                                                                            </a:rPr>
                                                                          </m:ctrlPr>
                                                                        </m:mPr>
                                                                        <m:mr>
                                                                          <m:e>
                                                                            <m:acc>
                                                                              <m:accPr>
                                                                                <m:chr m:val="̂"/>
                                                                                <m:ctrlPr>
                                                                                  <a:rPr lang="el-GR" sz="1800" i="1">
                                                                                    <a:solidFill>
                                                                                      <a:schemeClr val="tx2"/>
                                                                                    </a:solidFill>
                                                                                    <a:latin typeface="Cambria Math" panose="02040503050406030204" pitchFamily="18" charset="0"/>
                                                                                  </a:rPr>
                                                                                </m:ctrlPr>
                                                                              </m:accPr>
                                                                              <m:e>
                                                                                <m:r>
                                                                                  <a:rPr lang="el-GR" sz="1800" i="1">
                                                                                    <a:solidFill>
                                                                                      <a:schemeClr val="tx2"/>
                                                                                    </a:solidFill>
                                                                                    <a:latin typeface="Cambria Math" panose="02040503050406030204" pitchFamily="18" charset="0"/>
                                                                                  </a:rPr>
                                                                                  <m:t>𝑦</m:t>
                                                                                </m:r>
                                                                              </m:e>
                                                                            </m:acc>
                                                                            <m:r>
                                                                              <a:rPr lang="el-GR" sz="1800" i="1">
                                                                                <a:solidFill>
                                                                                  <a:schemeClr val="tx2"/>
                                                                                </a:solidFill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=</m:t>
                                                                            </m:r>
                                                                            <m:r>
                                                                              <a:rPr lang="el-GR" sz="1800" i="1">
                                                                                <a:solidFill>
                                                                                  <a:schemeClr val="tx2"/>
                                                                                </a:solidFill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𝑀</m:t>
                                                                            </m:r>
                                                                            <m:r>
                                                                              <a:rPr lang="el-GR" sz="1800" i="1">
                                                                                <a:solidFill>
                                                                                  <a:schemeClr val="tx2"/>
                                                                                </a:solidFill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(</m:t>
                                                                            </m:r>
                                                                            <m:r>
                                                                              <a:rPr lang="el-GR" sz="1800" i="1">
                                                                                <a:solidFill>
                                                                                  <a:schemeClr val="tx2"/>
                                                                                </a:solidFill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𝐱</m:t>
                                                                            </m:r>
                                                                            <m:r>
                                                                              <a:rPr lang="el-GR" sz="1800" i="1">
                                                                                <a:solidFill>
                                                                                  <a:schemeClr val="tx2"/>
                                                                                </a:solidFill>
                                                                                <a:latin typeface="Cambria Math" panose="02040503050406030204" pitchFamily="18" charset="0"/>
                                                                              </a:rPr>
                                                                              <m:t>)</m:t>
                                                                            </m:r>
                                                                          </m:e>
                                                                        </m:mr>
                                                                      </m:m>
                                                                    </m:e>
                                                                  </m:mr>
                                                                </m:m>
                                                              </m:e>
                                                            </m:mr>
                                                          </m:m>
                                                        </m:e>
                                                      </m:mr>
                                                    </m:m>
                                                  </m:e>
                                                </m:mr>
                                              </m:m>
                                            </m:e>
                                          </m:mr>
                                        </m:m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mr>
                      </m:m>
                    </m:oMath>
                  </m:oMathPara>
                </a14:m>
                <a:endParaRPr lang="el-GR" sz="18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buFont typeface="Wingdings" panose="05000000000000000000" pitchFamily="2" charset="2"/>
                  <a:buChar char="§"/>
                </a:pPr>
                <a:endParaRPr lang="en-US" sz="18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l-GR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όπου </a:t>
                </a:r>
                <a:r>
                  <a:rPr lang="el-GR" sz="18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l-GR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</a:t>
                </a:r>
                <a:r>
                  <a:rPr lang="el-GR" sz="1800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l-GR" sz="1800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l-GR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l-GR" sz="1800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l-GR" sz="1800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l-GR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…, </a:t>
                </a:r>
                <a:r>
                  <a:rPr lang="el-GR" sz="1800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l-GR" sz="1800" i="1" baseline="-25000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l-GR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l-GR" sz="1800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</a:t>
                </a:r>
                <a:r>
                  <a:rPr lang="el-GR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</a:t>
                </a:r>
                <a:r>
                  <a:rPr lang="el-GR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1800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ℝ</a:t>
                </a:r>
                <a:r>
                  <a:rPr lang="el-GR" sz="1800" i="1" baseline="30000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l-GR" sz="1800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ίναι ένα σημείο στον </a:t>
                </a:r>
                <a:r>
                  <a:rPr lang="el-GR" sz="1800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l-GR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διάστατο χώρο και </a:t>
                </a:r>
                <a14:m>
                  <m:oMath xmlns:m="http://schemas.openxmlformats.org/officeDocument/2006/math"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l-GR" sz="18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l-GR" sz="18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l-GR" sz="18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l-GR" sz="1800" i="1">
                                              <a:solidFill>
                                                <a:schemeClr val="tx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plcHide m:val="on"/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l-GR" sz="1800" i="1">
                                                    <a:solidFill>
                                                      <a:schemeClr val="tx2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m>
                                                    <m:mPr>
                                                      <m:plcHide m:val="on"/>
                                                      <m:mcs>
                                                        <m:mc>
                                                          <m:mcPr>
                                                            <m:count m:val="1"/>
                                                            <m:mcJc m:val="center"/>
                                                          </m:mcPr>
                                                        </m:mc>
                                                      </m:mcs>
                                                      <m:ctrlPr>
                                                        <a:rPr lang="el-GR" sz="1800" i="1">
                                                          <a:solidFill>
                                                            <a:schemeClr val="tx2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mPr>
                                                    <m:mr>
                                                      <m:e>
                                                        <m:m>
                                                          <m:mPr>
                                                            <m:plcHide m:val="on"/>
                                                            <m:mcs>
                                                              <m:mc>
                                                                <m:mcPr>
                                                                  <m:count m:val="1"/>
                                                                  <m:mcJc m:val="center"/>
                                                                </m:mcPr>
                                                              </m:mc>
                                                            </m:mcs>
                                                            <m:ctrlPr>
                                                              <a:rPr lang="el-GR" sz="1800" i="1">
                                                                <a:solidFill>
                                                                  <a:schemeClr val="tx2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mPr>
                                                          <m:mr>
                                                            <m:e>
                                                              <m:m>
                                                                <m:mPr>
                                                                  <m:plcHide m:val="on"/>
                                                                  <m:mcs>
                                                                    <m:mc>
                                                                      <m:mcPr>
                                                                        <m:count m:val="1"/>
                                                                        <m:mcJc m:val="center"/>
                                                                      </m:mcPr>
                                                                    </m:mc>
                                                                  </m:mcs>
                                                                  <m:ctrlPr>
                                                                    <a:rPr lang="el-GR" sz="1800" i="1">
                                                                      <a:solidFill>
                                                                        <a:schemeClr val="tx2"/>
                                                                      </a:solidFill>
                                                                      <a:latin typeface="Cambria Math" panose="02040503050406030204" pitchFamily="18" charset="0"/>
                                                                    </a:rPr>
                                                                  </m:ctrlPr>
                                                                </m:mPr>
                                                                <m:mr>
                                                                  <m:e>
                                                                    <m:m>
                                                                      <m:mPr>
                                                                        <m:plcHide m:val="on"/>
                                                                        <m:mcs>
                                                                          <m:mc>
                                                                            <m:mcPr>
                                                                              <m:count m:val="1"/>
                                                                              <m:mcJc m:val="center"/>
                                                                            </m:mcPr>
                                                                          </m:mc>
                                                                        </m:mcs>
                                                                        <m:ctrlPr>
                                                                          <a:rPr lang="el-GR" sz="1800" i="1">
                                                                            <a:solidFill>
                                                                              <a:schemeClr val="tx2"/>
                                                                            </a:solidFill>
                                                                            <a:latin typeface="Cambria Math" panose="02040503050406030204" pitchFamily="18" charset="0"/>
                                                                          </a:rPr>
                                                                        </m:ctrlPr>
                                                                      </m:mPr>
                                                                      <m:mr>
                                                                        <m:e>
                                                                          <m:acc>
                                                                            <m:accPr>
                                                                              <m:chr m:val="̂"/>
                                                                              <m:ctrlPr>
                                                                                <a:rPr lang="el-GR" sz="1800" i="1">
                                                                                  <a:solidFill>
                                                                                    <a:schemeClr val="tx2"/>
                                                                                  </a:solidFill>
                                                                                  <a:latin typeface="Cambria Math" panose="02040503050406030204" pitchFamily="18" charset="0"/>
                                                                                </a:rPr>
                                                                              </m:ctrlPr>
                                                                            </m:accPr>
                                                                            <m:e>
                                                                              <m:r>
                                                                                <a:rPr lang="el-GR" sz="1800" i="1">
                                                                                  <a:solidFill>
                                                                                    <a:schemeClr val="tx2"/>
                                                                                  </a:solidFill>
                                                                                  <a:latin typeface="Cambria Math" panose="02040503050406030204" pitchFamily="18" charset="0"/>
                                                                                </a:rPr>
                                                                                <m:t>𝑦</m:t>
                                                                              </m:r>
                                                                            </m:e>
                                                                          </m:acc>
                                                                          <m:r>
                                                                            <a:rPr lang="el-GR" sz="1800" i="1">
                                                                              <a:solidFill>
                                                                                <a:schemeClr val="tx2"/>
                                                                              </a:solidFill>
                                                                              <a:latin typeface="Cambria Math" panose="02040503050406030204" pitchFamily="18" charset="0"/>
                                                                            </a:rPr>
                                                                            <m:t>∈{</m:t>
                                                                          </m:r>
                                                                          <m:sSub>
                                                                            <m:sSubPr>
                                                                              <m:ctrlPr>
                                                                                <a:rPr lang="el-GR" sz="1800" i="1">
                                                                                  <a:solidFill>
                                                                                    <a:schemeClr val="tx2"/>
                                                                                  </a:solidFill>
                                                                                  <a:latin typeface="Cambria Math" panose="02040503050406030204" pitchFamily="18" charset="0"/>
                                                                                </a:rPr>
                                                                              </m:ctrlPr>
                                                                            </m:sSubPr>
                                                                            <m:e>
                                                                              <m:r>
                                                                                <a:rPr lang="el-GR" sz="1800" i="1">
                                                                                  <a:solidFill>
                                                                                    <a:schemeClr val="tx2"/>
                                                                                  </a:solidFill>
                                                                                  <a:latin typeface="Cambria Math" panose="02040503050406030204" pitchFamily="18" charset="0"/>
                                                                                </a:rPr>
                                                                                <m:t>𝑐</m:t>
                                                                              </m:r>
                                                                            </m:e>
                                                                            <m:sub>
                                                                              <m:r>
                                                                                <a:rPr lang="el-GR" sz="1800" i="1">
                                                                                  <a:solidFill>
                                                                                    <a:schemeClr val="tx2"/>
                                                                                  </a:solidFill>
                                                                                  <a:latin typeface="Cambria Math" panose="02040503050406030204" pitchFamily="18" charset="0"/>
                                                                                </a:rPr>
                                                                                <m:t>1</m:t>
                                                                              </m:r>
                                                                            </m:sub>
                                                                          </m:sSub>
                                                                          <m:r>
                                                                            <a:rPr lang="el-GR" sz="1800" i="1">
                                                                              <a:solidFill>
                                                                                <a:schemeClr val="tx2"/>
                                                                              </a:solidFill>
                                                                              <a:latin typeface="Cambria Math" panose="02040503050406030204" pitchFamily="18" charset="0"/>
                                                                            </a:rPr>
                                                                            <m:t>,</m:t>
                                                                          </m:r>
                                                                          <m:sSub>
                                                                            <m:sSubPr>
                                                                              <m:ctrlPr>
                                                                                <a:rPr lang="el-GR" sz="1800" i="1">
                                                                                  <a:solidFill>
                                                                                    <a:schemeClr val="tx2"/>
                                                                                  </a:solidFill>
                                                                                  <a:latin typeface="Cambria Math" panose="02040503050406030204" pitchFamily="18" charset="0"/>
                                                                                </a:rPr>
                                                                              </m:ctrlPr>
                                                                            </m:sSubPr>
                                                                            <m:e>
                                                                              <m:r>
                                                                                <a:rPr lang="el-GR" sz="1800" i="1">
                                                                                  <a:solidFill>
                                                                                    <a:schemeClr val="tx2"/>
                                                                                  </a:solidFill>
                                                                                  <a:latin typeface="Cambria Math" panose="02040503050406030204" pitchFamily="18" charset="0"/>
                                                                                </a:rPr>
                                                                                <m:t>𝑐</m:t>
                                                                              </m:r>
                                                                            </m:e>
                                                                            <m:sub>
                                                                              <m:r>
                                                                                <a:rPr lang="el-GR" sz="1800" i="1">
                                                                                  <a:solidFill>
                                                                                    <a:schemeClr val="tx2"/>
                                                                                  </a:solidFill>
                                                                                  <a:latin typeface="Cambria Math" panose="02040503050406030204" pitchFamily="18" charset="0"/>
                                                                                </a:rPr>
                                                                                <m:t>2</m:t>
                                                                              </m:r>
                                                                            </m:sub>
                                                                          </m:sSub>
                                                                          <m:r>
                                                                            <a:rPr lang="el-GR" sz="1800" i="1">
                                                                              <a:solidFill>
                                                                                <a:schemeClr val="tx2"/>
                                                                              </a:solidFill>
                                                                              <a:latin typeface="Cambria Math" panose="02040503050406030204" pitchFamily="18" charset="0"/>
                                                                            </a:rPr>
                                                                            <m:t>,…,</m:t>
                                                                          </m:r>
                                                                          <m:sSub>
                                                                            <m:sSubPr>
                                                                              <m:ctrlPr>
                                                                                <a:rPr lang="el-GR" sz="1800" i="1">
                                                                                  <a:solidFill>
                                                                                    <a:schemeClr val="tx2"/>
                                                                                  </a:solidFill>
                                                                                  <a:latin typeface="Cambria Math" panose="02040503050406030204" pitchFamily="18" charset="0"/>
                                                                                </a:rPr>
                                                                              </m:ctrlPr>
                                                                            </m:sSubPr>
                                                                            <m:e>
                                                                              <m:r>
                                                                                <a:rPr lang="el-GR" sz="1800" i="1">
                                                                                  <a:solidFill>
                                                                                    <a:schemeClr val="tx2"/>
                                                                                  </a:solidFill>
                                                                                  <a:latin typeface="Cambria Math" panose="02040503050406030204" pitchFamily="18" charset="0"/>
                                                                                </a:rPr>
                                                                                <m:t>𝑐</m:t>
                                                                              </m:r>
                                                                            </m:e>
                                                                            <m:sub>
                                                                              <m:r>
                                                                                <a:rPr lang="el-GR" sz="1800" i="1">
                                                                                  <a:solidFill>
                                                                                    <a:schemeClr val="tx2"/>
                                                                                  </a:solidFill>
                                                                                  <a:latin typeface="Cambria Math" panose="02040503050406030204" pitchFamily="18" charset="0"/>
                                                                                </a:rPr>
                                                                                <m:t>𝑘</m:t>
                                                                              </m:r>
                                                                            </m:sub>
                                                                          </m:sSub>
                                                                          <m:r>
                                                                            <a:rPr lang="el-GR" sz="1800" i="1">
                                                                              <a:solidFill>
                                                                                <a:schemeClr val="tx2"/>
                                                                              </a:solidFill>
                                                                              <a:latin typeface="Cambria Math" panose="02040503050406030204" pitchFamily="18" charset="0"/>
                                                                            </a:rPr>
                                                                            <m:t>}</m:t>
                                                                          </m:r>
                                                                        </m:e>
                                                                      </m:mr>
                                                                    </m:m>
                                                                  </m:e>
                                                                </m:mr>
                                                              </m:m>
                                                            </m:e>
                                                          </m:mr>
                                                        </m:m>
                                                      </m:e>
                                                    </m:mr>
                                                  </m:m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mr>
                    </m:m>
                  </m:oMath>
                </a14:m>
                <a:r>
                  <a:rPr lang="en-US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ίναι η προβλεπόμενη κατηγορία του. 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l-GR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ια να κατασκευάσουμε το μοντέλο κατηγοριοποίησης </a:t>
                </a:r>
                <a:r>
                  <a:rPr lang="el-GR" sz="1800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l-GR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χρειαζόμαστε ένα </a:t>
                </a:r>
                <a:r>
                  <a:rPr lang="el-GR" sz="1800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σύνολο εκπαίδευσης</a:t>
                </a:r>
                <a:r>
                  <a:rPr lang="el-GR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που περιλαμβάνει σημεία, και τις γνωστές κατηγορίες τους.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l-GR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όλις ολοκληρωθεί η εκπαίδευση του μοντέλου </a:t>
                </a:r>
                <a:r>
                  <a:rPr lang="el-GR" sz="1800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l-GR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αξιολογούμε την απόδοσή του με χρήση ενός ξεχωριστού </a:t>
                </a:r>
                <a:r>
                  <a:rPr lang="el-GR" sz="1800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συνόλου δοκιμών</a:t>
                </a:r>
                <a:r>
                  <a:rPr lang="el-GR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που περιλαμβάνει σημεία για τα οποία γνωρίζουμε εκ των προτέρων τις πραγματικές κατηγορίες.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l-GR" sz="18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Τέλος, μπορούμε να χρησιμοποιήσουμε το μοντέλο στην πράξη ώστε να προβλέψουμε την κατηγορία για μελλοντικά σημεία των οποίων την κατηγορία συνήθως δεν γνωρίζουμε. </a:t>
                </a:r>
              </a:p>
              <a:p>
                <a:pPr algn="just"/>
                <a:endParaRPr lang="en-US" sz="1999" dirty="0">
                  <a:latin typeface="Cambria" panose="02040503050406030204" pitchFamily="18" charset="0"/>
                </a:endParaRPr>
              </a:p>
              <a:p>
                <a:pPr algn="just"/>
                <a:endParaRPr lang="el-GR" sz="1999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17845" y="1583954"/>
                <a:ext cx="9740182" cy="4905259"/>
              </a:xfrm>
              <a:blipFill>
                <a:blip r:embed="rId2"/>
                <a:stretch>
                  <a:fillRect l="-375" t="-1242" r="-112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9615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7845" y="536012"/>
            <a:ext cx="9740182" cy="758086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normAutofit/>
          </a:bodyPr>
          <a:lstStyle/>
          <a:p>
            <a:pPr algn="ctr"/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Πίνακας Συνάφειας -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onfusion Matrix</a:t>
            </a:r>
            <a:endParaRPr lang="el-G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5900" y="1583954"/>
            <a:ext cx="10272127" cy="5273153"/>
          </a:xfrm>
        </p:spPr>
        <p:txBody>
          <a:bodyPr>
            <a:normAutofit/>
          </a:bodyPr>
          <a:lstStyle/>
          <a:p>
            <a:pPr algn="just"/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Ένας   </a:t>
            </a:r>
            <a:r>
              <a:rPr lang="el-GR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fusion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πίνακας,   όπως   φαίνεται   και   παρακάτω,   περιέχει  πληροφορίες  σχετικά  με  πραγματικά  και  προβλέψιμα  αποτελέσματα,  δοσμένα  από  έναν  </a:t>
            </a:r>
            <a:r>
              <a:rPr lang="el-GR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ταξινομητή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l-GR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l-GR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l-GR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l-GR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ληθώς θετικά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r>
              <a:rPr lang="el-GR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ο πλήθος των σημείων τα οποία ο </a:t>
            </a:r>
            <a:r>
              <a:rPr lang="el-GR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κατηγοριοποιητής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ροβλέπει σωστά ως θετικά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ευδώς θετικά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P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r>
              <a:rPr lang="el-GR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ο πλήθος των σημείων που ο </a:t>
            </a:r>
            <a:r>
              <a:rPr lang="el-GR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κατηγοριοποιητής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ροβλέπει ως θετικά, τα οποία στην πραγματικότητα ανήκουν στην αρνητική κατηγορία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ευδώς αρνητικά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N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r>
              <a:rPr lang="el-GR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ο πλήθος των σημείων που ο </a:t>
            </a:r>
            <a:r>
              <a:rPr lang="el-GR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κατηγοριοποιητής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ροβλέπει ότι θα ανήκουν στην αρνητική κατηγορία, τα οποία στην πραγματικότητα ανήκουν στη θετική κατηγορία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ληθώς αρνητικά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N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r>
              <a:rPr lang="el-GR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ο πλήθος των σημείων τα οποία ο </a:t>
            </a:r>
            <a:r>
              <a:rPr lang="el-GR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κατηγοριοποιητής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ροβλέπει σωστά ως αρνητικά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Πίνακας 4">
            <a:extLst>
              <a:ext uri="{FF2B5EF4-FFF2-40B4-BE49-F238E27FC236}">
                <a16:creationId xmlns:a16="http://schemas.microsoft.com/office/drawing/2014/main" id="{A7C564BF-DFC1-394D-2800-C60DD0EC58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4739395"/>
              </p:ext>
            </p:extLst>
          </p:nvPr>
        </p:nvGraphicFramePr>
        <p:xfrm>
          <a:off x="2937216" y="2420888"/>
          <a:ext cx="7369493" cy="1152000"/>
        </p:xfrm>
        <a:graphic>
          <a:graphicData uri="http://schemas.openxmlformats.org/drawingml/2006/table">
            <a:tbl>
              <a:tblPr firstRow="1" firstCol="1" bandRow="1"/>
              <a:tblGrid>
                <a:gridCol w="27213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211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270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l-GR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800" b="1" dirty="0">
                          <a:effectLst/>
                          <a:latin typeface="Times New Roman"/>
                          <a:ea typeface="Times New Roman"/>
                        </a:rPr>
                        <a:t>Πραγματική κατηγορία</a:t>
                      </a:r>
                      <a:endParaRPr lang="el-GR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800" b="1" dirty="0">
                          <a:effectLst/>
                          <a:latin typeface="Times New Roman"/>
                          <a:ea typeface="Times New Roman"/>
                        </a:rPr>
                        <a:t>Προβλεπόμενη κατηγορία</a:t>
                      </a:r>
                      <a:endParaRPr lang="el-GR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800" dirty="0">
                          <a:effectLst/>
                          <a:latin typeface="Times New Roman"/>
                          <a:ea typeface="Times New Roman"/>
                        </a:rPr>
                        <a:t>Θετική (</a:t>
                      </a:r>
                      <a:r>
                        <a:rPr lang="el-GR" sz="1800" i="1" dirty="0" err="1">
                          <a:effectLst/>
                          <a:latin typeface="Times New Roman"/>
                          <a:ea typeface="Times New Roman"/>
                        </a:rPr>
                        <a:t>c</a:t>
                      </a:r>
                      <a:r>
                        <a:rPr lang="el-GR" sz="1800" baseline="-25000" dirty="0" err="1">
                          <a:effectLst/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l-GR" sz="1800" dirty="0">
                          <a:effectLst/>
                          <a:latin typeface="Times New Roman"/>
                          <a:ea typeface="Times New Roman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800" dirty="0">
                          <a:effectLst/>
                          <a:latin typeface="Times New Roman"/>
                          <a:ea typeface="Times New Roman"/>
                        </a:rPr>
                        <a:t>Αρνητική (</a:t>
                      </a:r>
                      <a:r>
                        <a:rPr lang="el-GR" sz="1800" i="1" dirty="0" err="1">
                          <a:effectLst/>
                          <a:latin typeface="Times New Roman"/>
                          <a:ea typeface="Times New Roman"/>
                        </a:rPr>
                        <a:t>c</a:t>
                      </a:r>
                      <a:r>
                        <a:rPr lang="el-GR" sz="1800" baseline="-25000" dirty="0" err="1">
                          <a:effectLst/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l-GR" sz="1800" dirty="0">
                          <a:effectLst/>
                          <a:latin typeface="Times New Roman"/>
                          <a:ea typeface="Times New Roman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800">
                          <a:effectLst/>
                          <a:latin typeface="Times New Roman"/>
                          <a:ea typeface="Times New Roman"/>
                        </a:rPr>
                        <a:t>Θετική (</a:t>
                      </a:r>
                      <a:r>
                        <a:rPr lang="el-GR" sz="1800" i="1">
                          <a:effectLst/>
                          <a:latin typeface="Times New Roman"/>
                          <a:ea typeface="Times New Roman"/>
                        </a:rPr>
                        <a:t>c</a:t>
                      </a:r>
                      <a:r>
                        <a:rPr lang="el-GR" sz="1800" baseline="-25000">
                          <a:effectLst/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l-GR" sz="1800">
                          <a:effectLst/>
                          <a:latin typeface="Times New Roman"/>
                          <a:ea typeface="Times New Roman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800">
                          <a:effectLst/>
                          <a:latin typeface="Times New Roman"/>
                          <a:ea typeface="Times New Roman"/>
                        </a:rPr>
                        <a:t>Αληθώς θετικά</a:t>
                      </a:r>
                      <a:r>
                        <a:rPr lang="en-US" sz="1800">
                          <a:effectLst/>
                          <a:latin typeface="Times New Roman"/>
                          <a:ea typeface="Times New Roman"/>
                        </a:rPr>
                        <a:t> (</a:t>
                      </a:r>
                      <a:r>
                        <a:rPr lang="en-US" sz="1800" i="1">
                          <a:effectLst/>
                          <a:latin typeface="Times New Roman"/>
                          <a:ea typeface="Times New Roman"/>
                        </a:rPr>
                        <a:t>TP</a:t>
                      </a:r>
                      <a:r>
                        <a:rPr lang="en-US" sz="1800">
                          <a:effectLst/>
                          <a:latin typeface="Times New Roman"/>
                          <a:ea typeface="Times New Roman"/>
                        </a:rPr>
                        <a:t>)</a:t>
                      </a:r>
                      <a:endParaRPr lang="el-GR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800" dirty="0">
                          <a:effectLst/>
                          <a:latin typeface="Times New Roman"/>
                          <a:ea typeface="Times New Roman"/>
                        </a:rPr>
                        <a:t>Ψευδώς θετικά (</a:t>
                      </a:r>
                      <a:r>
                        <a:rPr lang="el-GR" sz="1800" i="1" dirty="0">
                          <a:effectLst/>
                          <a:latin typeface="Times New Roman"/>
                          <a:ea typeface="Times New Roman"/>
                        </a:rPr>
                        <a:t>FP</a:t>
                      </a:r>
                      <a:r>
                        <a:rPr lang="el-GR" sz="1800" dirty="0">
                          <a:effectLst/>
                          <a:latin typeface="Times New Roman"/>
                          <a:ea typeface="Times New Roman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800">
                          <a:effectLst/>
                          <a:latin typeface="Times New Roman"/>
                          <a:ea typeface="Times New Roman"/>
                        </a:rPr>
                        <a:t>Αρνητική (</a:t>
                      </a:r>
                      <a:r>
                        <a:rPr lang="el-GR" sz="1800" i="1">
                          <a:effectLst/>
                          <a:latin typeface="Times New Roman"/>
                          <a:ea typeface="Times New Roman"/>
                        </a:rPr>
                        <a:t>c</a:t>
                      </a:r>
                      <a:r>
                        <a:rPr lang="el-GR" sz="1800" baseline="-25000">
                          <a:effectLst/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l-GR" sz="1800">
                          <a:effectLst/>
                          <a:latin typeface="Times New Roman"/>
                          <a:ea typeface="Times New Roman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800">
                          <a:effectLst/>
                          <a:latin typeface="Times New Roman"/>
                          <a:ea typeface="Times New Roman"/>
                        </a:rPr>
                        <a:t>Ψευδώς αρνητικά (</a:t>
                      </a:r>
                      <a:r>
                        <a:rPr lang="el-GR" sz="1800" i="1">
                          <a:effectLst/>
                          <a:latin typeface="Times New Roman"/>
                          <a:ea typeface="Times New Roman"/>
                        </a:rPr>
                        <a:t>FN</a:t>
                      </a:r>
                      <a:r>
                        <a:rPr lang="el-GR" sz="1800">
                          <a:effectLst/>
                          <a:latin typeface="Times New Roman"/>
                          <a:ea typeface="Times New Roman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60"/>
                        </a:lnSpc>
                        <a:spcAft>
                          <a:spcPts val="0"/>
                        </a:spcAft>
                      </a:pPr>
                      <a:r>
                        <a:rPr lang="el-GR" sz="1800" dirty="0">
                          <a:effectLst/>
                          <a:latin typeface="Times New Roman"/>
                          <a:ea typeface="Times New Roman"/>
                        </a:rPr>
                        <a:t>Αληθώς αρνητικά (</a:t>
                      </a:r>
                      <a:r>
                        <a:rPr lang="el-GR" sz="1800" i="1" dirty="0">
                          <a:effectLst/>
                          <a:latin typeface="Times New Roman"/>
                          <a:ea typeface="Times New Roman"/>
                        </a:rPr>
                        <a:t>TN</a:t>
                      </a:r>
                      <a:r>
                        <a:rPr lang="el-GR" sz="1800" dirty="0">
                          <a:effectLst/>
                          <a:latin typeface="Times New Roman"/>
                          <a:ea typeface="Times New Roman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3827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7845" y="536012"/>
            <a:ext cx="9740182" cy="758086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normAutofit/>
          </a:bodyPr>
          <a:lstStyle/>
          <a:p>
            <a:pPr algn="ctr"/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onfusion   </a:t>
            </a:r>
            <a:r>
              <a:rPr lang="el-G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πίνακας</a:t>
            </a:r>
            <a:endParaRPr lang="el-G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17845" y="1583954"/>
            <a:ext cx="9740182" cy="490525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1999" dirty="0">
                <a:latin typeface="Cambria" panose="02040503050406030204" pitchFamily="18" charset="0"/>
              </a:rPr>
              <a:t> </a:t>
            </a: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9916" y="1628800"/>
            <a:ext cx="9382411" cy="4478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881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A picture containing newspaper, table, game&#10;&#10;Description automatically generated">
            <a:extLst>
              <a:ext uri="{FF2B5EF4-FFF2-40B4-BE49-F238E27FC236}">
                <a16:creationId xmlns:a16="http://schemas.microsoft.com/office/drawing/2014/main" id="{873E33C0-75AA-4B02-B043-F8B3889EBA0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29916" y="94320"/>
            <a:ext cx="9971822" cy="6669360"/>
          </a:xfrm>
        </p:spPr>
      </p:pic>
    </p:spTree>
    <p:extLst>
      <p:ext uri="{BB962C8B-B14F-4D97-AF65-F5344CB8AC3E}">
        <p14:creationId xmlns:p14="http://schemas.microsoft.com/office/powerpoint/2010/main" val="3446124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7845" y="536012"/>
            <a:ext cx="9740182" cy="758086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normAutofit/>
          </a:bodyPr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confusion   </a:t>
            </a:r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πίνακας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17845" y="1583954"/>
            <a:ext cx="9740182" cy="490525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1999" dirty="0">
                <a:latin typeface="Cambria" panose="02040503050406030204" pitchFamily="18" charset="0"/>
              </a:rPr>
              <a:t> </a:t>
            </a: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352" y="1583954"/>
            <a:ext cx="11782206" cy="5054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902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7845" y="536012"/>
            <a:ext cx="9740182" cy="758086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normAutofit/>
          </a:bodyPr>
          <a:lstStyle/>
          <a:p>
            <a:pPr algn="ctr"/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Συνολική  ακρίβεια  (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ccuracy) </a:t>
            </a:r>
            <a:endParaRPr lang="el-G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17845" y="1583954"/>
            <a:ext cx="9740182" cy="4905259"/>
          </a:xfrm>
        </p:spPr>
        <p:txBody>
          <a:bodyPr>
            <a:normAutofit/>
          </a:bodyPr>
          <a:lstStyle/>
          <a:p>
            <a:pPr algn="just"/>
            <a:r>
              <a:rPr lang="el-GR" sz="1999" dirty="0">
                <a:latin typeface="Cambria" panose="02040503050406030204" pitchFamily="18" charset="0"/>
              </a:rPr>
              <a:t>Η  συνολική  ακρίβεια  του  μοντέλου  υπολογίζεται  ως  ο λόγος  των  σωστά  προβλεπόμενων  παρατηρήσεων  προς  όλες  τις  παρατηρήσεις.  </a:t>
            </a: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r>
              <a:rPr lang="el-GR" sz="1999" dirty="0">
                <a:latin typeface="Cambria" panose="02040503050406030204" pitchFamily="18" charset="0"/>
              </a:rPr>
              <a:t>Άρα έχουμε για το μέτρο </a:t>
            </a:r>
            <a:r>
              <a:rPr lang="el-GR" sz="1999" dirty="0" err="1">
                <a:latin typeface="Cambria" panose="02040503050406030204" pitchFamily="18" charset="0"/>
              </a:rPr>
              <a:t>accuracy</a:t>
            </a:r>
            <a:r>
              <a:rPr lang="el-GR" sz="1999" dirty="0">
                <a:latin typeface="Cambria" panose="02040503050406030204" pitchFamily="18" charset="0"/>
              </a:rPr>
              <a:t> τον τύπο</a:t>
            </a:r>
            <a:endParaRPr lang="en-US" sz="1999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430116" y="3789040"/>
            <a:ext cx="6497298" cy="132499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00941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7845" y="536012"/>
            <a:ext cx="9740182" cy="758086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normAutofit/>
          </a:bodyPr>
          <a:lstStyle/>
          <a:p>
            <a:pPr algn="ctr"/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Ακρίβεια θετικής πρόβλεψης (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ecision):  </a:t>
            </a:r>
            <a:endParaRPr lang="el-G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17845" y="1583954"/>
            <a:ext cx="9740182" cy="4905259"/>
          </a:xfrm>
        </p:spPr>
        <p:txBody>
          <a:bodyPr>
            <a:normAutofit/>
          </a:bodyPr>
          <a:lstStyle/>
          <a:p>
            <a:pPr algn="just"/>
            <a:r>
              <a:rPr lang="el-GR" sz="1999" dirty="0">
                <a:latin typeface="Cambria" panose="02040503050406030204" pitchFamily="18" charset="0"/>
              </a:rPr>
              <a:t>Ακρίβεια θετικής πρόβλεψης ή θετική διαγνωστική αξία</a:t>
            </a: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r>
              <a:rPr lang="el-GR" sz="1999" dirty="0">
                <a:latin typeface="Cambria" panose="02040503050406030204" pitchFamily="18" charset="0"/>
              </a:rPr>
              <a:t>Στην ανάκτηση πληροφορίας ο όρος </a:t>
            </a:r>
            <a:r>
              <a:rPr lang="el-GR" sz="1999" dirty="0" err="1">
                <a:latin typeface="Cambria" panose="02040503050406030204" pitchFamily="18" charset="0"/>
              </a:rPr>
              <a:t>precision</a:t>
            </a:r>
            <a:r>
              <a:rPr lang="el-GR" sz="1999" dirty="0">
                <a:latin typeface="Cambria" panose="02040503050406030204" pitchFamily="18" charset="0"/>
              </a:rPr>
              <a:t> αναφέρεται στον αριθμό των σωστά προβλεπόμενων </a:t>
            </a:r>
            <a:r>
              <a:rPr lang="el-GR" sz="1999" dirty="0" err="1">
                <a:latin typeface="Cambria" panose="02040503050406030204" pitchFamily="18" charset="0"/>
              </a:rPr>
              <a:t>positive</a:t>
            </a:r>
            <a:r>
              <a:rPr lang="el-GR" sz="1999" dirty="0">
                <a:latin typeface="Cambria" panose="02040503050406030204" pitchFamily="18" charset="0"/>
              </a:rPr>
              <a:t> παρατηρήσεων προς όλες  τις  παρατηρήσεις  που  θεωρήθηκαν  σαν  </a:t>
            </a:r>
            <a:r>
              <a:rPr lang="el-GR" sz="1999" dirty="0" err="1">
                <a:latin typeface="Cambria" panose="02040503050406030204" pitchFamily="18" charset="0"/>
              </a:rPr>
              <a:t>positive</a:t>
            </a:r>
            <a:r>
              <a:rPr lang="el-GR" sz="1999" dirty="0">
                <a:latin typeface="Cambria" panose="02040503050406030204" pitchFamily="18" charset="0"/>
              </a:rPr>
              <a:t>  στα  αποτελέσματα.  </a:t>
            </a: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r>
              <a:rPr lang="el-GR" sz="1999" dirty="0">
                <a:latin typeface="Cambria" panose="02040503050406030204" pitchFamily="18" charset="0"/>
              </a:rPr>
              <a:t>Για μια ασθένεια Α</a:t>
            </a:r>
          </a:p>
          <a:p>
            <a:pPr lvl="1" algn="just"/>
            <a:r>
              <a:rPr lang="el-GR" sz="1800" dirty="0">
                <a:latin typeface="Cambria" panose="02040503050406030204" pitchFamily="18" charset="0"/>
              </a:rPr>
              <a:t>η πιθανότητα ότι το άτομο έχει το 'πρόβλημα' εάν η δοκιμασία είναι θετική</a:t>
            </a:r>
            <a:endParaRPr lang="el-GR" sz="1999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  <a:p>
            <a:pPr algn="just"/>
            <a:endParaRPr lang="el-GR" sz="1999" dirty="0"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650316" y="5085184"/>
            <a:ext cx="4475239" cy="95045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98362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Math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ath education presentation with Pi  (widescreen).potx" id="{DF132673-7A8C-4FB7-A35E-0123B6C0D98B}" vid="{CCAAB50D-2EF2-4925-80C2-C83131AE58AC}"/>
    </a:ext>
  </a:extLst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25</TotalTime>
  <Words>1362</Words>
  <Application>Microsoft Office PowerPoint</Application>
  <PresentationFormat>Custom</PresentationFormat>
  <Paragraphs>270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6" baseType="lpstr">
      <vt:lpstr>Arial</vt:lpstr>
      <vt:lpstr>Calibri</vt:lpstr>
      <vt:lpstr>Cambria</vt:lpstr>
      <vt:lpstr>Cambria Math</vt:lpstr>
      <vt:lpstr>Constantia</vt:lpstr>
      <vt:lpstr>Courier New</vt:lpstr>
      <vt:lpstr>Euphemia</vt:lpstr>
      <vt:lpstr>Gabriola</vt:lpstr>
      <vt:lpstr>Garamond</vt:lpstr>
      <vt:lpstr>Tahoma</vt:lpstr>
      <vt:lpstr>Times New Roman</vt:lpstr>
      <vt:lpstr>Wingdings</vt:lpstr>
      <vt:lpstr>Math 16x9</vt:lpstr>
      <vt:lpstr>Equation</vt:lpstr>
      <vt:lpstr>PowerPoint Presentation</vt:lpstr>
      <vt:lpstr>Μέθοδοι Αξιολόγησης Αποτελεσμάτων </vt:lpstr>
      <vt:lpstr>Αξιολόγηση κατηγοριοποίησης</vt:lpstr>
      <vt:lpstr>Πίνακας Συνάφειας - Confusion Matrix</vt:lpstr>
      <vt:lpstr>confusion   πίνακας</vt:lpstr>
      <vt:lpstr>PowerPoint Presentation</vt:lpstr>
      <vt:lpstr> confusion   πίνακας</vt:lpstr>
      <vt:lpstr>Συνολική  ακρίβεια  (Accuracy) </vt:lpstr>
      <vt:lpstr>Ακρίβεια θετικής πρόβλεψης (precision):  </vt:lpstr>
      <vt:lpstr>Πραγματικό  ποσοστό  θετικών (ευαισθησία)</vt:lpstr>
      <vt:lpstr>Πραγματικό  ποσοστό  αρνητικών (ειδικότητα)  </vt:lpstr>
      <vt:lpstr>F-measure ή F-score </vt:lpstr>
      <vt:lpstr>F-measure ή F-score  </vt:lpstr>
      <vt:lpstr>Άσκηση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e-mashine</cp:lastModifiedBy>
  <cp:revision>91</cp:revision>
  <dcterms:created xsi:type="dcterms:W3CDTF">2017-11-18T11:50:23Z</dcterms:created>
  <dcterms:modified xsi:type="dcterms:W3CDTF">2025-11-05T08:54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</Properties>
</file>